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193A8AB" w14:textId="532C0AF7" w:rsidR="00AA1A0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38243" w:history="1">
        <w:r w:rsidR="00AA1A02" w:rsidRPr="00DD09B5">
          <w:rPr>
            <w:rStyle w:val="af5"/>
            <w:rFonts w:eastAsia="黑体"/>
          </w:rPr>
          <w:t>1</w:t>
        </w:r>
        <w:r w:rsidR="00AA1A02" w:rsidRPr="00DD09B5">
          <w:rPr>
            <w:rStyle w:val="af5"/>
            <w:rFonts w:ascii="Arial" w:eastAsia="黑体" w:hAnsi="Arial" w:cs="Arial"/>
          </w:rPr>
          <w:t xml:space="preserve">  </w:t>
        </w:r>
        <w:r w:rsidR="00AA1A02" w:rsidRPr="00DD09B5">
          <w:rPr>
            <w:rStyle w:val="af5"/>
            <w:rFonts w:ascii="Arial" w:eastAsia="黑体" w:hAnsi="Arial" w:cs="Arial"/>
          </w:rPr>
          <w:t>引</w:t>
        </w:r>
        <w:r w:rsidR="00AA1A02" w:rsidRPr="00DD09B5">
          <w:rPr>
            <w:rStyle w:val="af5"/>
            <w:rFonts w:ascii="Arial" w:eastAsia="黑体" w:hAnsi="Arial" w:cs="Arial"/>
          </w:rPr>
          <w:t xml:space="preserve"> </w:t>
        </w:r>
        <w:r w:rsidR="00AA1A02" w:rsidRPr="00DD09B5">
          <w:rPr>
            <w:rStyle w:val="af5"/>
            <w:rFonts w:ascii="Arial" w:eastAsia="黑体" w:hAnsi="Arial" w:cs="Arial"/>
          </w:rPr>
          <w:t>言</w:t>
        </w:r>
        <w:r w:rsidR="00AA1A02">
          <w:rPr>
            <w:webHidden/>
          </w:rPr>
          <w:tab/>
        </w:r>
        <w:r w:rsidR="00AA1A02">
          <w:rPr>
            <w:webHidden/>
          </w:rPr>
          <w:fldChar w:fldCharType="begin"/>
        </w:r>
        <w:r w:rsidR="00AA1A02">
          <w:rPr>
            <w:webHidden/>
          </w:rPr>
          <w:instrText xml:space="preserve"> PAGEREF _Toc513638243 \h </w:instrText>
        </w:r>
        <w:r w:rsidR="00AA1A02">
          <w:rPr>
            <w:webHidden/>
          </w:rPr>
        </w:r>
        <w:r w:rsidR="00AA1A02">
          <w:rPr>
            <w:webHidden/>
          </w:rPr>
          <w:fldChar w:fldCharType="separate"/>
        </w:r>
        <w:r w:rsidR="00AA1A02">
          <w:rPr>
            <w:webHidden/>
          </w:rPr>
          <w:t>1</w:t>
        </w:r>
        <w:r w:rsidR="00AA1A02">
          <w:rPr>
            <w:webHidden/>
          </w:rPr>
          <w:fldChar w:fldCharType="end"/>
        </w:r>
      </w:hyperlink>
    </w:p>
    <w:p w14:paraId="48BA9DD5" w14:textId="19A90E02" w:rsidR="00AA1A02" w:rsidRDefault="00DD52C9">
      <w:pPr>
        <w:pStyle w:val="24"/>
        <w:rPr>
          <w:rFonts w:asciiTheme="minorHAnsi" w:eastAsiaTheme="minorEastAsia" w:hAnsiTheme="minorHAnsi" w:cstheme="minorBidi"/>
          <w:szCs w:val="22"/>
          <w:lang w:val="en-US"/>
        </w:rPr>
      </w:pPr>
      <w:hyperlink w:anchor="_Toc513638244" w:history="1">
        <w:r w:rsidR="00AA1A02" w:rsidRPr="00DD09B5">
          <w:rPr>
            <w:rStyle w:val="af5"/>
            <w:rFonts w:eastAsia="黑体"/>
          </w:rPr>
          <w:t>1.1</w:t>
        </w:r>
        <w:r w:rsidR="00AA1A02" w:rsidRPr="00DD09B5">
          <w:rPr>
            <w:rStyle w:val="af5"/>
            <w:rFonts w:ascii="Arial" w:eastAsia="黑体" w:hAnsi="Arial" w:cs="Arial"/>
          </w:rPr>
          <w:t>城市卫星图像识别、解释的意义</w:t>
        </w:r>
        <w:r w:rsidR="00AA1A02">
          <w:rPr>
            <w:webHidden/>
          </w:rPr>
          <w:tab/>
        </w:r>
        <w:r w:rsidR="00AA1A02">
          <w:rPr>
            <w:webHidden/>
          </w:rPr>
          <w:fldChar w:fldCharType="begin"/>
        </w:r>
        <w:r w:rsidR="00AA1A02">
          <w:rPr>
            <w:webHidden/>
          </w:rPr>
          <w:instrText xml:space="preserve"> PAGEREF _Toc513638244 \h </w:instrText>
        </w:r>
        <w:r w:rsidR="00AA1A02">
          <w:rPr>
            <w:webHidden/>
          </w:rPr>
        </w:r>
        <w:r w:rsidR="00AA1A02">
          <w:rPr>
            <w:webHidden/>
          </w:rPr>
          <w:fldChar w:fldCharType="separate"/>
        </w:r>
        <w:r w:rsidR="00AA1A02">
          <w:rPr>
            <w:webHidden/>
          </w:rPr>
          <w:t>1</w:t>
        </w:r>
        <w:r w:rsidR="00AA1A02">
          <w:rPr>
            <w:webHidden/>
          </w:rPr>
          <w:fldChar w:fldCharType="end"/>
        </w:r>
      </w:hyperlink>
    </w:p>
    <w:p w14:paraId="3A45DC01" w14:textId="47CE9C75" w:rsidR="00AA1A02" w:rsidRDefault="00DD52C9">
      <w:pPr>
        <w:pStyle w:val="24"/>
        <w:rPr>
          <w:rFonts w:asciiTheme="minorHAnsi" w:eastAsiaTheme="minorEastAsia" w:hAnsiTheme="minorHAnsi" w:cstheme="minorBidi"/>
          <w:szCs w:val="22"/>
          <w:lang w:val="en-US"/>
        </w:rPr>
      </w:pPr>
      <w:hyperlink w:anchor="_Toc513638245" w:history="1">
        <w:r w:rsidR="00AA1A02" w:rsidRPr="00DD09B5">
          <w:rPr>
            <w:rStyle w:val="af5"/>
            <w:rFonts w:eastAsia="黑体"/>
          </w:rPr>
          <w:t>1.2</w:t>
        </w:r>
        <w:r w:rsidR="00AA1A02" w:rsidRPr="00DD09B5">
          <w:rPr>
            <w:rStyle w:val="af5"/>
            <w:rFonts w:eastAsia="黑体"/>
          </w:rPr>
          <w:t>研究历史与现状</w:t>
        </w:r>
        <w:r w:rsidR="00AA1A02">
          <w:rPr>
            <w:webHidden/>
          </w:rPr>
          <w:tab/>
        </w:r>
        <w:r w:rsidR="00AA1A02">
          <w:rPr>
            <w:webHidden/>
          </w:rPr>
          <w:fldChar w:fldCharType="begin"/>
        </w:r>
        <w:r w:rsidR="00AA1A02">
          <w:rPr>
            <w:webHidden/>
          </w:rPr>
          <w:instrText xml:space="preserve"> PAGEREF _Toc513638245 \h </w:instrText>
        </w:r>
        <w:r w:rsidR="00AA1A02">
          <w:rPr>
            <w:webHidden/>
          </w:rPr>
        </w:r>
        <w:r w:rsidR="00AA1A02">
          <w:rPr>
            <w:webHidden/>
          </w:rPr>
          <w:fldChar w:fldCharType="separate"/>
        </w:r>
        <w:r w:rsidR="00AA1A02">
          <w:rPr>
            <w:webHidden/>
          </w:rPr>
          <w:t>1</w:t>
        </w:r>
        <w:r w:rsidR="00AA1A02">
          <w:rPr>
            <w:webHidden/>
          </w:rPr>
          <w:fldChar w:fldCharType="end"/>
        </w:r>
      </w:hyperlink>
    </w:p>
    <w:p w14:paraId="2515F439" w14:textId="04FC2740" w:rsidR="00AA1A02" w:rsidRDefault="00DD52C9">
      <w:pPr>
        <w:pStyle w:val="24"/>
        <w:rPr>
          <w:rFonts w:asciiTheme="minorHAnsi" w:eastAsiaTheme="minorEastAsia" w:hAnsiTheme="minorHAnsi" w:cstheme="minorBidi"/>
          <w:szCs w:val="22"/>
          <w:lang w:val="en-US"/>
        </w:rPr>
      </w:pPr>
      <w:hyperlink w:anchor="_Toc513638246" w:history="1">
        <w:r w:rsidR="00AA1A02" w:rsidRPr="00DD09B5">
          <w:rPr>
            <w:rStyle w:val="af5"/>
            <w:rFonts w:eastAsia="黑体"/>
          </w:rPr>
          <w:t>1.3</w:t>
        </w:r>
        <w:r w:rsidR="00AA1A02" w:rsidRPr="00DD09B5">
          <w:rPr>
            <w:rStyle w:val="af5"/>
            <w:rFonts w:eastAsia="黑体"/>
          </w:rPr>
          <w:t>图像识别中深度学习网络常用方法</w:t>
        </w:r>
        <w:r w:rsidR="00AA1A02">
          <w:rPr>
            <w:webHidden/>
          </w:rPr>
          <w:tab/>
        </w:r>
        <w:r w:rsidR="00AA1A02">
          <w:rPr>
            <w:webHidden/>
          </w:rPr>
          <w:fldChar w:fldCharType="begin"/>
        </w:r>
        <w:r w:rsidR="00AA1A02">
          <w:rPr>
            <w:webHidden/>
          </w:rPr>
          <w:instrText xml:space="preserve"> PAGEREF _Toc513638246 \h </w:instrText>
        </w:r>
        <w:r w:rsidR="00AA1A02">
          <w:rPr>
            <w:webHidden/>
          </w:rPr>
        </w:r>
        <w:r w:rsidR="00AA1A02">
          <w:rPr>
            <w:webHidden/>
          </w:rPr>
          <w:fldChar w:fldCharType="separate"/>
        </w:r>
        <w:r w:rsidR="00AA1A02">
          <w:rPr>
            <w:webHidden/>
          </w:rPr>
          <w:t>2</w:t>
        </w:r>
        <w:r w:rsidR="00AA1A02">
          <w:rPr>
            <w:webHidden/>
          </w:rPr>
          <w:fldChar w:fldCharType="end"/>
        </w:r>
      </w:hyperlink>
    </w:p>
    <w:p w14:paraId="5646EAB9" w14:textId="07BC875F" w:rsidR="00AA1A02" w:rsidRDefault="00DD52C9">
      <w:pPr>
        <w:pStyle w:val="34"/>
        <w:rPr>
          <w:rFonts w:asciiTheme="minorHAnsi" w:eastAsiaTheme="minorEastAsia" w:hAnsiTheme="minorHAnsi" w:cstheme="minorBidi"/>
          <w:noProof/>
          <w:szCs w:val="22"/>
        </w:rPr>
      </w:pPr>
      <w:hyperlink w:anchor="_Toc513638247" w:history="1">
        <w:r w:rsidR="00AA1A02" w:rsidRPr="00DD09B5">
          <w:rPr>
            <w:rStyle w:val="af5"/>
            <w:noProof/>
          </w:rPr>
          <w:t>1.3.1</w:t>
        </w:r>
        <w:r w:rsidR="00AA1A02" w:rsidRPr="00DD09B5">
          <w:rPr>
            <w:rStyle w:val="af5"/>
            <w:noProof/>
          </w:rPr>
          <w:t>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7 \h </w:instrText>
        </w:r>
        <w:r w:rsidR="00AA1A02">
          <w:rPr>
            <w:noProof/>
            <w:webHidden/>
          </w:rPr>
        </w:r>
        <w:r w:rsidR="00AA1A02">
          <w:rPr>
            <w:noProof/>
            <w:webHidden/>
          </w:rPr>
          <w:fldChar w:fldCharType="separate"/>
        </w:r>
        <w:r w:rsidR="00AA1A02">
          <w:rPr>
            <w:noProof/>
            <w:webHidden/>
          </w:rPr>
          <w:t>2</w:t>
        </w:r>
        <w:r w:rsidR="00AA1A02">
          <w:rPr>
            <w:noProof/>
            <w:webHidden/>
          </w:rPr>
          <w:fldChar w:fldCharType="end"/>
        </w:r>
      </w:hyperlink>
    </w:p>
    <w:p w14:paraId="79A7A800" w14:textId="3A635C42" w:rsidR="00AA1A02" w:rsidRDefault="00DD52C9">
      <w:pPr>
        <w:pStyle w:val="34"/>
        <w:rPr>
          <w:rFonts w:asciiTheme="minorHAnsi" w:eastAsiaTheme="minorEastAsia" w:hAnsiTheme="minorHAnsi" w:cstheme="minorBidi"/>
          <w:noProof/>
          <w:szCs w:val="22"/>
        </w:rPr>
      </w:pPr>
      <w:hyperlink w:anchor="_Toc513638248" w:history="1">
        <w:r w:rsidR="00AA1A02" w:rsidRPr="00DD09B5">
          <w:rPr>
            <w:rStyle w:val="af5"/>
            <w:noProof/>
          </w:rPr>
          <w:t>1.3.2</w:t>
        </w:r>
        <w:r w:rsidR="00AA1A02" w:rsidRPr="00DD09B5">
          <w:rPr>
            <w:rStyle w:val="af5"/>
            <w:rFonts w:cs="Arial"/>
            <w:noProof/>
          </w:rPr>
          <w:t xml:space="preserve"> </w:t>
        </w:r>
        <w:r w:rsidR="00AA1A02" w:rsidRPr="00DD09B5">
          <w:rPr>
            <w:rStyle w:val="af5"/>
            <w:noProof/>
          </w:rPr>
          <w:t>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8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2FE4FE50" w14:textId="3673C6E4" w:rsidR="00AA1A02" w:rsidRDefault="00DD52C9">
      <w:pPr>
        <w:pStyle w:val="34"/>
        <w:rPr>
          <w:rFonts w:asciiTheme="minorHAnsi" w:eastAsiaTheme="minorEastAsia" w:hAnsiTheme="minorHAnsi" w:cstheme="minorBidi"/>
          <w:noProof/>
          <w:szCs w:val="22"/>
        </w:rPr>
      </w:pPr>
      <w:hyperlink w:anchor="_Toc513638249" w:history="1">
        <w:r w:rsidR="00AA1A02" w:rsidRPr="00DD09B5">
          <w:rPr>
            <w:rStyle w:val="af5"/>
            <w:noProof/>
          </w:rPr>
          <w:t>1.3.3</w:t>
        </w:r>
        <w:r w:rsidR="00AA1A02" w:rsidRPr="00DD09B5">
          <w:rPr>
            <w:rStyle w:val="af5"/>
            <w:rFonts w:cs="Arial"/>
            <w:noProof/>
          </w:rPr>
          <w:t>双向深度网络基本概况</w:t>
        </w:r>
        <w:r w:rsidR="00AA1A02">
          <w:rPr>
            <w:noProof/>
            <w:webHidden/>
          </w:rPr>
          <w:tab/>
        </w:r>
        <w:r w:rsidR="00AA1A02">
          <w:rPr>
            <w:noProof/>
            <w:webHidden/>
          </w:rPr>
          <w:fldChar w:fldCharType="begin"/>
        </w:r>
        <w:r w:rsidR="00AA1A02">
          <w:rPr>
            <w:noProof/>
            <w:webHidden/>
          </w:rPr>
          <w:instrText xml:space="preserve"> PAGEREF _Toc513638249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7EFD15B4" w14:textId="33AD71E4" w:rsidR="00AA1A02" w:rsidRDefault="00DD52C9">
      <w:pPr>
        <w:pStyle w:val="24"/>
        <w:rPr>
          <w:rFonts w:asciiTheme="minorHAnsi" w:eastAsiaTheme="minorEastAsia" w:hAnsiTheme="minorHAnsi" w:cstheme="minorBidi"/>
          <w:szCs w:val="22"/>
          <w:lang w:val="en-US"/>
        </w:rPr>
      </w:pPr>
      <w:hyperlink w:anchor="_Toc513638250" w:history="1">
        <w:r w:rsidR="00AA1A02" w:rsidRPr="00DD09B5">
          <w:rPr>
            <w:rStyle w:val="af5"/>
            <w:rFonts w:eastAsia="黑体"/>
          </w:rPr>
          <w:t>1.4</w:t>
        </w:r>
        <w:r w:rsidR="00AA1A02" w:rsidRPr="00DD09B5">
          <w:rPr>
            <w:rStyle w:val="af5"/>
            <w:rFonts w:ascii="Arial" w:eastAsia="黑体" w:hAnsi="Arial" w:cs="Arial"/>
          </w:rPr>
          <w:t xml:space="preserve"> </w:t>
        </w:r>
        <w:r w:rsidR="00AA1A02" w:rsidRPr="00DD09B5">
          <w:rPr>
            <w:rStyle w:val="af5"/>
            <w:rFonts w:ascii="Arial" w:eastAsia="黑体" w:hAnsi="Arial" w:cs="Arial"/>
          </w:rPr>
          <w:t>本文所作的工作</w:t>
        </w:r>
        <w:r w:rsidR="00AA1A02">
          <w:rPr>
            <w:webHidden/>
          </w:rPr>
          <w:tab/>
        </w:r>
        <w:r w:rsidR="00AA1A02">
          <w:rPr>
            <w:webHidden/>
          </w:rPr>
          <w:fldChar w:fldCharType="begin"/>
        </w:r>
        <w:r w:rsidR="00AA1A02">
          <w:rPr>
            <w:webHidden/>
          </w:rPr>
          <w:instrText xml:space="preserve"> PAGEREF _Toc513638250 \h </w:instrText>
        </w:r>
        <w:r w:rsidR="00AA1A02">
          <w:rPr>
            <w:webHidden/>
          </w:rPr>
        </w:r>
        <w:r w:rsidR="00AA1A02">
          <w:rPr>
            <w:webHidden/>
          </w:rPr>
          <w:fldChar w:fldCharType="separate"/>
        </w:r>
        <w:r w:rsidR="00AA1A02">
          <w:rPr>
            <w:webHidden/>
          </w:rPr>
          <w:t>4</w:t>
        </w:r>
        <w:r w:rsidR="00AA1A02">
          <w:rPr>
            <w:webHidden/>
          </w:rPr>
          <w:fldChar w:fldCharType="end"/>
        </w:r>
      </w:hyperlink>
    </w:p>
    <w:p w14:paraId="4E36A801" w14:textId="26C3D9B8" w:rsidR="00AA1A02" w:rsidRDefault="00DD52C9">
      <w:pPr>
        <w:pStyle w:val="15"/>
        <w:rPr>
          <w:rFonts w:asciiTheme="minorHAnsi" w:eastAsiaTheme="minorEastAsia" w:hAnsiTheme="minorHAnsi" w:cstheme="minorBidi"/>
          <w:bCs w:val="0"/>
          <w:szCs w:val="22"/>
        </w:rPr>
      </w:pPr>
      <w:hyperlink w:anchor="_Toc513638251" w:history="1">
        <w:r w:rsidR="00AA1A02" w:rsidRPr="00DD09B5">
          <w:rPr>
            <w:rStyle w:val="af5"/>
            <w:rFonts w:eastAsia="黑体"/>
          </w:rPr>
          <w:t>2</w:t>
        </w:r>
        <w:r w:rsidR="00AA1A02" w:rsidRPr="00DD09B5">
          <w:rPr>
            <w:rStyle w:val="af5"/>
            <w:rFonts w:ascii="Arial" w:eastAsia="黑体" w:hAnsi="Arial" w:cs="Arial"/>
          </w:rPr>
          <w:t xml:space="preserve">  </w:t>
        </w:r>
        <w:r w:rsidR="00AA1A02" w:rsidRPr="00DD09B5">
          <w:rPr>
            <w:rStyle w:val="af5"/>
            <w:rFonts w:ascii="Arial" w:eastAsia="黑体" w:hAnsi="Arial" w:cs="Arial"/>
          </w:rPr>
          <w:t>理论部分</w:t>
        </w:r>
        <w:r w:rsidR="00AA1A02">
          <w:rPr>
            <w:webHidden/>
          </w:rPr>
          <w:tab/>
        </w:r>
        <w:r w:rsidR="00AA1A02">
          <w:rPr>
            <w:webHidden/>
          </w:rPr>
          <w:fldChar w:fldCharType="begin"/>
        </w:r>
        <w:r w:rsidR="00AA1A02">
          <w:rPr>
            <w:webHidden/>
          </w:rPr>
          <w:instrText xml:space="preserve"> PAGEREF _Toc513638251 \h </w:instrText>
        </w:r>
        <w:r w:rsidR="00AA1A02">
          <w:rPr>
            <w:webHidden/>
          </w:rPr>
        </w:r>
        <w:r w:rsidR="00AA1A02">
          <w:rPr>
            <w:webHidden/>
          </w:rPr>
          <w:fldChar w:fldCharType="separate"/>
        </w:r>
        <w:r w:rsidR="00AA1A02">
          <w:rPr>
            <w:webHidden/>
          </w:rPr>
          <w:t>5</w:t>
        </w:r>
        <w:r w:rsidR="00AA1A02">
          <w:rPr>
            <w:webHidden/>
          </w:rPr>
          <w:fldChar w:fldCharType="end"/>
        </w:r>
      </w:hyperlink>
    </w:p>
    <w:p w14:paraId="21D813E5" w14:textId="5AED6A08" w:rsidR="00AA1A02" w:rsidRDefault="00DD52C9">
      <w:pPr>
        <w:pStyle w:val="24"/>
        <w:rPr>
          <w:rFonts w:asciiTheme="minorHAnsi" w:eastAsiaTheme="minorEastAsia" w:hAnsiTheme="minorHAnsi" w:cstheme="minorBidi"/>
          <w:szCs w:val="22"/>
          <w:lang w:val="en-US"/>
        </w:rPr>
      </w:pPr>
      <w:hyperlink w:anchor="_Toc513638252" w:history="1">
        <w:r w:rsidR="00AA1A02" w:rsidRPr="00DD09B5">
          <w:rPr>
            <w:rStyle w:val="af5"/>
            <w:rFonts w:eastAsia="黑体"/>
          </w:rPr>
          <w:t>2.1</w:t>
        </w:r>
        <w:r w:rsidR="00AA1A02" w:rsidRPr="00DD09B5">
          <w:rPr>
            <w:rStyle w:val="af5"/>
            <w:rFonts w:ascii="Arial" w:eastAsia="黑体" w:hAnsi="Arial" w:cs="Arial"/>
          </w:rPr>
          <w:t>计算机视觉理论</w:t>
        </w:r>
        <w:r w:rsidR="00AA1A02">
          <w:rPr>
            <w:webHidden/>
          </w:rPr>
          <w:tab/>
        </w:r>
        <w:r w:rsidR="00AA1A02">
          <w:rPr>
            <w:webHidden/>
          </w:rPr>
          <w:fldChar w:fldCharType="begin"/>
        </w:r>
        <w:r w:rsidR="00AA1A02">
          <w:rPr>
            <w:webHidden/>
          </w:rPr>
          <w:instrText xml:space="preserve"> PAGEREF _Toc513638252 \h </w:instrText>
        </w:r>
        <w:r w:rsidR="00AA1A02">
          <w:rPr>
            <w:webHidden/>
          </w:rPr>
        </w:r>
        <w:r w:rsidR="00AA1A02">
          <w:rPr>
            <w:webHidden/>
          </w:rPr>
          <w:fldChar w:fldCharType="separate"/>
        </w:r>
        <w:r w:rsidR="00AA1A02">
          <w:rPr>
            <w:webHidden/>
          </w:rPr>
          <w:t>5</w:t>
        </w:r>
        <w:r w:rsidR="00AA1A02">
          <w:rPr>
            <w:webHidden/>
          </w:rPr>
          <w:fldChar w:fldCharType="end"/>
        </w:r>
      </w:hyperlink>
    </w:p>
    <w:p w14:paraId="797FF062" w14:textId="7B5A8241" w:rsidR="00AA1A02" w:rsidRDefault="00DD52C9">
      <w:pPr>
        <w:pStyle w:val="34"/>
        <w:rPr>
          <w:rFonts w:asciiTheme="minorHAnsi" w:eastAsiaTheme="minorEastAsia" w:hAnsiTheme="minorHAnsi" w:cstheme="minorBidi"/>
          <w:noProof/>
          <w:szCs w:val="22"/>
        </w:rPr>
      </w:pPr>
      <w:hyperlink w:anchor="_Toc513638253" w:history="1">
        <w:r w:rsidR="00AA1A02" w:rsidRPr="00DD09B5">
          <w:rPr>
            <w:rStyle w:val="af5"/>
            <w:noProof/>
          </w:rPr>
          <w:t>2.1.1</w:t>
        </w:r>
        <w:r w:rsidR="00AA1A02" w:rsidRPr="00DD09B5">
          <w:rPr>
            <w:rStyle w:val="af5"/>
            <w:rFonts w:cs="Arial"/>
            <w:noProof/>
          </w:rPr>
          <w:t>计算机视觉理论的发展</w:t>
        </w:r>
        <w:r w:rsidR="00AA1A02">
          <w:rPr>
            <w:noProof/>
            <w:webHidden/>
          </w:rPr>
          <w:tab/>
        </w:r>
        <w:r w:rsidR="00AA1A02">
          <w:rPr>
            <w:noProof/>
            <w:webHidden/>
          </w:rPr>
          <w:fldChar w:fldCharType="begin"/>
        </w:r>
        <w:r w:rsidR="00AA1A02">
          <w:rPr>
            <w:noProof/>
            <w:webHidden/>
          </w:rPr>
          <w:instrText xml:space="preserve"> PAGEREF _Toc513638253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3C35E8A5" w14:textId="0AF5EFFA" w:rsidR="00AA1A02" w:rsidRDefault="00DD52C9">
      <w:pPr>
        <w:pStyle w:val="34"/>
        <w:rPr>
          <w:rFonts w:asciiTheme="minorHAnsi" w:eastAsiaTheme="minorEastAsia" w:hAnsiTheme="minorHAnsi" w:cstheme="minorBidi"/>
          <w:noProof/>
          <w:szCs w:val="22"/>
        </w:rPr>
      </w:pPr>
      <w:hyperlink w:anchor="_Toc513638254" w:history="1">
        <w:r w:rsidR="00AA1A02" w:rsidRPr="00DD09B5">
          <w:rPr>
            <w:rStyle w:val="af5"/>
            <w:noProof/>
          </w:rPr>
          <w:t>2.1.2</w:t>
        </w:r>
        <w:r w:rsidR="00AA1A02" w:rsidRPr="00DD09B5">
          <w:rPr>
            <w:rStyle w:val="af5"/>
            <w:rFonts w:cs="Arial"/>
            <w:noProof/>
          </w:rPr>
          <w:t>计算机视觉理论的技术基础</w:t>
        </w:r>
        <w:r w:rsidR="00AA1A02">
          <w:rPr>
            <w:noProof/>
            <w:webHidden/>
          </w:rPr>
          <w:tab/>
        </w:r>
        <w:r w:rsidR="00AA1A02">
          <w:rPr>
            <w:noProof/>
            <w:webHidden/>
          </w:rPr>
          <w:fldChar w:fldCharType="begin"/>
        </w:r>
        <w:r w:rsidR="00AA1A02">
          <w:rPr>
            <w:noProof/>
            <w:webHidden/>
          </w:rPr>
          <w:instrText xml:space="preserve"> PAGEREF _Toc513638254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7B2AE452" w14:textId="73AACF69" w:rsidR="00AA1A02" w:rsidRDefault="00DD52C9">
      <w:pPr>
        <w:pStyle w:val="24"/>
        <w:rPr>
          <w:rFonts w:asciiTheme="minorHAnsi" w:eastAsiaTheme="minorEastAsia" w:hAnsiTheme="minorHAnsi" w:cstheme="minorBidi"/>
          <w:szCs w:val="22"/>
          <w:lang w:val="en-US"/>
        </w:rPr>
      </w:pPr>
      <w:hyperlink w:anchor="_Toc513638255" w:history="1">
        <w:r w:rsidR="00AA1A02" w:rsidRPr="00DD09B5">
          <w:rPr>
            <w:rStyle w:val="af5"/>
            <w:rFonts w:eastAsia="黑体"/>
          </w:rPr>
          <w:t>2.2</w:t>
        </w:r>
        <w:r w:rsidR="00AA1A02" w:rsidRPr="00DD09B5">
          <w:rPr>
            <w:rStyle w:val="af5"/>
            <w:rFonts w:ascii="Arial" w:eastAsia="黑体" w:hAnsi="Arial" w:cs="Arial"/>
          </w:rPr>
          <w:t>卷积神经网络</w:t>
        </w:r>
        <w:r w:rsidR="00AA1A02" w:rsidRPr="00DD09B5">
          <w:rPr>
            <w:rStyle w:val="af5"/>
            <w:rFonts w:ascii="Arial" w:eastAsia="黑体" w:hAnsi="Arial" w:cs="Arial"/>
          </w:rPr>
          <w:t>CNN</w:t>
        </w:r>
        <w:r w:rsidR="00AA1A02">
          <w:rPr>
            <w:webHidden/>
          </w:rPr>
          <w:tab/>
        </w:r>
        <w:r w:rsidR="00AA1A02">
          <w:rPr>
            <w:webHidden/>
          </w:rPr>
          <w:fldChar w:fldCharType="begin"/>
        </w:r>
        <w:r w:rsidR="00AA1A02">
          <w:rPr>
            <w:webHidden/>
          </w:rPr>
          <w:instrText xml:space="preserve"> PAGEREF _Toc513638255 \h </w:instrText>
        </w:r>
        <w:r w:rsidR="00AA1A02">
          <w:rPr>
            <w:webHidden/>
          </w:rPr>
        </w:r>
        <w:r w:rsidR="00AA1A02">
          <w:rPr>
            <w:webHidden/>
          </w:rPr>
          <w:fldChar w:fldCharType="separate"/>
        </w:r>
        <w:r w:rsidR="00AA1A02">
          <w:rPr>
            <w:webHidden/>
          </w:rPr>
          <w:t>6</w:t>
        </w:r>
        <w:r w:rsidR="00AA1A02">
          <w:rPr>
            <w:webHidden/>
          </w:rPr>
          <w:fldChar w:fldCharType="end"/>
        </w:r>
      </w:hyperlink>
    </w:p>
    <w:p w14:paraId="37860A96" w14:textId="7E195C1D" w:rsidR="00AA1A02" w:rsidRDefault="00DD52C9">
      <w:pPr>
        <w:pStyle w:val="24"/>
        <w:rPr>
          <w:rFonts w:asciiTheme="minorHAnsi" w:eastAsiaTheme="minorEastAsia" w:hAnsiTheme="minorHAnsi" w:cstheme="minorBidi"/>
          <w:szCs w:val="22"/>
          <w:lang w:val="en-US"/>
        </w:rPr>
      </w:pPr>
      <w:hyperlink w:anchor="_Toc513638256" w:history="1">
        <w:r w:rsidR="00AA1A02" w:rsidRPr="00DD09B5">
          <w:rPr>
            <w:rStyle w:val="af5"/>
            <w:rFonts w:eastAsia="黑体"/>
          </w:rPr>
          <w:t>2.3</w:t>
        </w:r>
        <w:r w:rsidR="00AA1A02" w:rsidRPr="00DD09B5">
          <w:rPr>
            <w:rStyle w:val="af5"/>
            <w:rFonts w:ascii="Arial" w:eastAsia="黑体" w:hAnsi="Arial" w:cs="Arial"/>
          </w:rPr>
          <w:t>全卷积网络</w:t>
        </w:r>
        <w:r w:rsidR="00AA1A02" w:rsidRPr="00DD09B5">
          <w:rPr>
            <w:rStyle w:val="af5"/>
            <w:rFonts w:ascii="Arial" w:eastAsia="黑体" w:hAnsi="Arial" w:cs="Arial"/>
          </w:rPr>
          <w:t>FCN</w:t>
        </w:r>
        <w:r w:rsidR="00AA1A02" w:rsidRPr="00DD09B5">
          <w:rPr>
            <w:rStyle w:val="af5"/>
            <w:rFonts w:ascii="Arial" w:eastAsia="黑体" w:hAnsi="Arial" w:cs="Arial"/>
          </w:rPr>
          <w:t>的基本概况</w:t>
        </w:r>
        <w:r w:rsidR="00AA1A02">
          <w:rPr>
            <w:webHidden/>
          </w:rPr>
          <w:tab/>
        </w:r>
        <w:r w:rsidR="00AA1A02">
          <w:rPr>
            <w:webHidden/>
          </w:rPr>
          <w:fldChar w:fldCharType="begin"/>
        </w:r>
        <w:r w:rsidR="00AA1A02">
          <w:rPr>
            <w:webHidden/>
          </w:rPr>
          <w:instrText xml:space="preserve"> PAGEREF _Toc513638256 \h </w:instrText>
        </w:r>
        <w:r w:rsidR="00AA1A02">
          <w:rPr>
            <w:webHidden/>
          </w:rPr>
        </w:r>
        <w:r w:rsidR="00AA1A02">
          <w:rPr>
            <w:webHidden/>
          </w:rPr>
          <w:fldChar w:fldCharType="separate"/>
        </w:r>
        <w:r w:rsidR="00AA1A02">
          <w:rPr>
            <w:webHidden/>
          </w:rPr>
          <w:t>6</w:t>
        </w:r>
        <w:r w:rsidR="00AA1A02">
          <w:rPr>
            <w:webHidden/>
          </w:rPr>
          <w:fldChar w:fldCharType="end"/>
        </w:r>
      </w:hyperlink>
    </w:p>
    <w:p w14:paraId="2C50EC71" w14:textId="5D9B587A" w:rsidR="00AA1A02" w:rsidRDefault="00DD52C9">
      <w:pPr>
        <w:pStyle w:val="24"/>
        <w:rPr>
          <w:rFonts w:asciiTheme="minorHAnsi" w:eastAsiaTheme="minorEastAsia" w:hAnsiTheme="minorHAnsi" w:cstheme="minorBidi"/>
          <w:szCs w:val="22"/>
          <w:lang w:val="en-US"/>
        </w:rPr>
      </w:pPr>
      <w:hyperlink w:anchor="_Toc513638257" w:history="1">
        <w:r w:rsidR="00AA1A02" w:rsidRPr="00DD09B5">
          <w:rPr>
            <w:rStyle w:val="af5"/>
            <w:rFonts w:eastAsia="黑体"/>
          </w:rPr>
          <w:t>2.4</w:t>
        </w:r>
        <w:r w:rsidR="00AA1A02" w:rsidRPr="00DD09B5">
          <w:rPr>
            <w:rStyle w:val="af5"/>
            <w:rFonts w:ascii="Arial" w:eastAsia="黑体" w:hAnsi="Arial" w:cs="Arial"/>
          </w:rPr>
          <w:t xml:space="preserve"> U-Net</w:t>
        </w:r>
        <w:r w:rsidR="00AA1A02" w:rsidRPr="00DD09B5">
          <w:rPr>
            <w:rStyle w:val="af5"/>
            <w:rFonts w:ascii="Arial" w:eastAsia="黑体" w:hAnsi="Arial" w:cs="Arial"/>
          </w:rPr>
          <w:t>卷积网络的基本概况</w:t>
        </w:r>
        <w:r w:rsidR="00AA1A02">
          <w:rPr>
            <w:webHidden/>
          </w:rPr>
          <w:tab/>
        </w:r>
        <w:r w:rsidR="00AA1A02">
          <w:rPr>
            <w:webHidden/>
          </w:rPr>
          <w:fldChar w:fldCharType="begin"/>
        </w:r>
        <w:r w:rsidR="00AA1A02">
          <w:rPr>
            <w:webHidden/>
          </w:rPr>
          <w:instrText xml:space="preserve"> PAGEREF _Toc513638257 \h </w:instrText>
        </w:r>
        <w:r w:rsidR="00AA1A02">
          <w:rPr>
            <w:webHidden/>
          </w:rPr>
        </w:r>
        <w:r w:rsidR="00AA1A02">
          <w:rPr>
            <w:webHidden/>
          </w:rPr>
          <w:fldChar w:fldCharType="separate"/>
        </w:r>
        <w:r w:rsidR="00AA1A02">
          <w:rPr>
            <w:webHidden/>
          </w:rPr>
          <w:t>7</w:t>
        </w:r>
        <w:r w:rsidR="00AA1A02">
          <w:rPr>
            <w:webHidden/>
          </w:rPr>
          <w:fldChar w:fldCharType="end"/>
        </w:r>
      </w:hyperlink>
    </w:p>
    <w:p w14:paraId="378B7D9F" w14:textId="29A539F9" w:rsidR="00AA1A02" w:rsidRDefault="00DD52C9">
      <w:pPr>
        <w:pStyle w:val="24"/>
        <w:rPr>
          <w:rFonts w:asciiTheme="minorHAnsi" w:eastAsiaTheme="minorEastAsia" w:hAnsiTheme="minorHAnsi" w:cstheme="minorBidi"/>
          <w:szCs w:val="22"/>
          <w:lang w:val="en-US"/>
        </w:rPr>
      </w:pPr>
      <w:hyperlink w:anchor="_Toc513638258" w:history="1">
        <w:r w:rsidR="00AA1A02" w:rsidRPr="00DD09B5">
          <w:rPr>
            <w:rStyle w:val="af5"/>
            <w:rFonts w:eastAsia="黑体"/>
          </w:rPr>
          <w:t>2.5</w:t>
        </w:r>
        <w:r w:rsidR="00AA1A02" w:rsidRPr="00DD09B5">
          <w:rPr>
            <w:rStyle w:val="af5"/>
            <w:rFonts w:ascii="Arial" w:eastAsia="黑体" w:hAnsi="Arial" w:cs="Arial"/>
          </w:rPr>
          <w:t xml:space="preserve"> </w:t>
        </w:r>
        <w:r w:rsidR="00AA1A02" w:rsidRPr="00DD09B5">
          <w:rPr>
            <w:rStyle w:val="af5"/>
            <w:rFonts w:ascii="Arial" w:eastAsia="黑体" w:hAnsi="Arial" w:cs="Arial"/>
          </w:rPr>
          <w:t>过拟合问题及其常用解决方案</w:t>
        </w:r>
        <w:r w:rsidR="00AA1A02">
          <w:rPr>
            <w:webHidden/>
          </w:rPr>
          <w:tab/>
        </w:r>
        <w:r w:rsidR="00AA1A02">
          <w:rPr>
            <w:webHidden/>
          </w:rPr>
          <w:fldChar w:fldCharType="begin"/>
        </w:r>
        <w:r w:rsidR="00AA1A02">
          <w:rPr>
            <w:webHidden/>
          </w:rPr>
          <w:instrText xml:space="preserve"> PAGEREF _Toc513638258 \h </w:instrText>
        </w:r>
        <w:r w:rsidR="00AA1A02">
          <w:rPr>
            <w:webHidden/>
          </w:rPr>
        </w:r>
        <w:r w:rsidR="00AA1A02">
          <w:rPr>
            <w:webHidden/>
          </w:rPr>
          <w:fldChar w:fldCharType="separate"/>
        </w:r>
        <w:r w:rsidR="00AA1A02">
          <w:rPr>
            <w:webHidden/>
          </w:rPr>
          <w:t>8</w:t>
        </w:r>
        <w:r w:rsidR="00AA1A02">
          <w:rPr>
            <w:webHidden/>
          </w:rPr>
          <w:fldChar w:fldCharType="end"/>
        </w:r>
      </w:hyperlink>
    </w:p>
    <w:p w14:paraId="7D5F1D0B" w14:textId="60137889" w:rsidR="00AA1A02" w:rsidRDefault="00DD52C9">
      <w:pPr>
        <w:pStyle w:val="34"/>
        <w:rPr>
          <w:rFonts w:asciiTheme="minorHAnsi" w:eastAsiaTheme="minorEastAsia" w:hAnsiTheme="minorHAnsi" w:cstheme="minorBidi"/>
          <w:noProof/>
          <w:szCs w:val="22"/>
        </w:rPr>
      </w:pPr>
      <w:hyperlink w:anchor="_Toc513638259" w:history="1">
        <w:r w:rsidR="00AA1A02" w:rsidRPr="00DD09B5">
          <w:rPr>
            <w:rStyle w:val="af5"/>
            <w:noProof/>
          </w:rPr>
          <w:t>2.5.1</w:t>
        </w:r>
        <w:r w:rsidR="00AA1A02" w:rsidRPr="00DD09B5">
          <w:rPr>
            <w:rStyle w:val="af5"/>
            <w:rFonts w:cs="Arial"/>
            <w:noProof/>
          </w:rPr>
          <w:t>过拟合问题定义</w:t>
        </w:r>
        <w:r w:rsidR="00AA1A02">
          <w:rPr>
            <w:noProof/>
            <w:webHidden/>
          </w:rPr>
          <w:tab/>
        </w:r>
        <w:r w:rsidR="00AA1A02">
          <w:rPr>
            <w:noProof/>
            <w:webHidden/>
          </w:rPr>
          <w:fldChar w:fldCharType="begin"/>
        </w:r>
        <w:r w:rsidR="00AA1A02">
          <w:rPr>
            <w:noProof/>
            <w:webHidden/>
          </w:rPr>
          <w:instrText xml:space="preserve"> PAGEREF _Toc513638259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44EA187F" w14:textId="6238715E" w:rsidR="00AA1A02" w:rsidRDefault="00DD52C9">
      <w:pPr>
        <w:pStyle w:val="34"/>
        <w:rPr>
          <w:rFonts w:asciiTheme="minorHAnsi" w:eastAsiaTheme="minorEastAsia" w:hAnsiTheme="minorHAnsi" w:cstheme="minorBidi"/>
          <w:noProof/>
          <w:szCs w:val="22"/>
        </w:rPr>
      </w:pPr>
      <w:hyperlink w:anchor="_Toc513638260" w:history="1">
        <w:r w:rsidR="00AA1A02" w:rsidRPr="00DD09B5">
          <w:rPr>
            <w:rStyle w:val="af5"/>
            <w:noProof/>
          </w:rPr>
          <w:t>2.5.2</w:t>
        </w:r>
        <w:r w:rsidR="00AA1A02" w:rsidRPr="00DD09B5">
          <w:rPr>
            <w:rStyle w:val="af5"/>
            <w:rFonts w:cs="Arial"/>
            <w:noProof/>
          </w:rPr>
          <w:t>过拟合出现的原因</w:t>
        </w:r>
        <w:r w:rsidR="00AA1A02">
          <w:rPr>
            <w:noProof/>
            <w:webHidden/>
          </w:rPr>
          <w:tab/>
        </w:r>
        <w:r w:rsidR="00AA1A02">
          <w:rPr>
            <w:noProof/>
            <w:webHidden/>
          </w:rPr>
          <w:fldChar w:fldCharType="begin"/>
        </w:r>
        <w:r w:rsidR="00AA1A02">
          <w:rPr>
            <w:noProof/>
            <w:webHidden/>
          </w:rPr>
          <w:instrText xml:space="preserve"> PAGEREF _Toc513638260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63BA9062" w14:textId="1E61D919" w:rsidR="00AA1A02" w:rsidRDefault="00DD52C9">
      <w:pPr>
        <w:pStyle w:val="34"/>
        <w:rPr>
          <w:rFonts w:asciiTheme="minorHAnsi" w:eastAsiaTheme="minorEastAsia" w:hAnsiTheme="minorHAnsi" w:cstheme="minorBidi"/>
          <w:noProof/>
          <w:szCs w:val="22"/>
        </w:rPr>
      </w:pPr>
      <w:hyperlink w:anchor="_Toc513638261" w:history="1">
        <w:r w:rsidR="00AA1A02" w:rsidRPr="00DD09B5">
          <w:rPr>
            <w:rStyle w:val="af5"/>
            <w:noProof/>
          </w:rPr>
          <w:t>2.5.3</w:t>
        </w:r>
        <w:r w:rsidR="00AA1A02" w:rsidRPr="00DD09B5">
          <w:rPr>
            <w:rStyle w:val="af5"/>
            <w:rFonts w:cs="Arial"/>
            <w:noProof/>
          </w:rPr>
          <w:t>过拟合常用解决方案</w:t>
        </w:r>
        <w:r w:rsidR="00AA1A02">
          <w:rPr>
            <w:noProof/>
            <w:webHidden/>
          </w:rPr>
          <w:tab/>
        </w:r>
        <w:r w:rsidR="00AA1A02">
          <w:rPr>
            <w:noProof/>
            <w:webHidden/>
          </w:rPr>
          <w:fldChar w:fldCharType="begin"/>
        </w:r>
        <w:r w:rsidR="00AA1A02">
          <w:rPr>
            <w:noProof/>
            <w:webHidden/>
          </w:rPr>
          <w:instrText xml:space="preserve"> PAGEREF _Toc513638261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0741EE0D" w14:textId="33171297" w:rsidR="00AA1A02" w:rsidRDefault="00DD52C9">
      <w:pPr>
        <w:pStyle w:val="24"/>
        <w:rPr>
          <w:rFonts w:asciiTheme="minorHAnsi" w:eastAsiaTheme="minorEastAsia" w:hAnsiTheme="minorHAnsi" w:cstheme="minorBidi"/>
          <w:szCs w:val="22"/>
          <w:lang w:val="en-US"/>
        </w:rPr>
      </w:pPr>
      <w:hyperlink w:anchor="_Toc513638262" w:history="1">
        <w:r w:rsidR="00AA1A02" w:rsidRPr="00DD09B5">
          <w:rPr>
            <w:rStyle w:val="af5"/>
            <w:rFonts w:eastAsia="黑体"/>
          </w:rPr>
          <w:t>2.6</w:t>
        </w:r>
        <w:r w:rsidR="00AA1A02" w:rsidRPr="00DD09B5">
          <w:rPr>
            <w:rStyle w:val="af5"/>
            <w:rFonts w:ascii="Arial" w:eastAsia="黑体" w:hAnsi="Arial" w:cs="Arial"/>
          </w:rPr>
          <w:t xml:space="preserve"> </w:t>
        </w:r>
        <w:r w:rsidR="00AA1A02" w:rsidRPr="00DD09B5">
          <w:rPr>
            <w:rStyle w:val="af5"/>
            <w:rFonts w:ascii="Arial" w:eastAsia="黑体" w:hAnsi="Arial" w:cs="Arial"/>
          </w:rPr>
          <w:t>神经网络的稀疏性</w:t>
        </w:r>
        <w:r w:rsidR="00AA1A02">
          <w:rPr>
            <w:webHidden/>
          </w:rPr>
          <w:tab/>
        </w:r>
        <w:r w:rsidR="00AA1A02">
          <w:rPr>
            <w:webHidden/>
          </w:rPr>
          <w:fldChar w:fldCharType="begin"/>
        </w:r>
        <w:r w:rsidR="00AA1A02">
          <w:rPr>
            <w:webHidden/>
          </w:rPr>
          <w:instrText xml:space="preserve"> PAGEREF _Toc513638262 \h </w:instrText>
        </w:r>
        <w:r w:rsidR="00AA1A02">
          <w:rPr>
            <w:webHidden/>
          </w:rPr>
        </w:r>
        <w:r w:rsidR="00AA1A02">
          <w:rPr>
            <w:webHidden/>
          </w:rPr>
          <w:fldChar w:fldCharType="separate"/>
        </w:r>
        <w:r w:rsidR="00AA1A02">
          <w:rPr>
            <w:webHidden/>
          </w:rPr>
          <w:t>8</w:t>
        </w:r>
        <w:r w:rsidR="00AA1A02">
          <w:rPr>
            <w:webHidden/>
          </w:rPr>
          <w:fldChar w:fldCharType="end"/>
        </w:r>
      </w:hyperlink>
    </w:p>
    <w:p w14:paraId="07561229" w14:textId="2A120218" w:rsidR="00AA1A02" w:rsidRDefault="00DD52C9">
      <w:pPr>
        <w:pStyle w:val="34"/>
        <w:rPr>
          <w:rFonts w:asciiTheme="minorHAnsi" w:eastAsiaTheme="minorEastAsia" w:hAnsiTheme="minorHAnsi" w:cstheme="minorBidi"/>
          <w:noProof/>
          <w:szCs w:val="22"/>
        </w:rPr>
      </w:pPr>
      <w:hyperlink w:anchor="_Toc513638263" w:history="1">
        <w:r w:rsidR="00AA1A02" w:rsidRPr="00DD09B5">
          <w:rPr>
            <w:rStyle w:val="af5"/>
            <w:noProof/>
          </w:rPr>
          <w:t>2.6.1</w:t>
        </w:r>
        <w:r w:rsidR="00AA1A02" w:rsidRPr="00DD09B5">
          <w:rPr>
            <w:rStyle w:val="af5"/>
            <w:rFonts w:cs="Arial"/>
            <w:noProof/>
          </w:rPr>
          <w:t xml:space="preserve"> </w:t>
        </w:r>
        <w:r w:rsidR="00AA1A02" w:rsidRPr="00DD09B5">
          <w:rPr>
            <w:rStyle w:val="af5"/>
            <w:rFonts w:cs="Arial"/>
            <w:noProof/>
          </w:rPr>
          <w:t>稀疏性带来信息的解离</w:t>
        </w:r>
        <w:r w:rsidR="00AA1A02">
          <w:rPr>
            <w:noProof/>
            <w:webHidden/>
          </w:rPr>
          <w:tab/>
        </w:r>
        <w:r w:rsidR="00AA1A02">
          <w:rPr>
            <w:noProof/>
            <w:webHidden/>
          </w:rPr>
          <w:fldChar w:fldCharType="begin"/>
        </w:r>
        <w:r w:rsidR="00AA1A02">
          <w:rPr>
            <w:noProof/>
            <w:webHidden/>
          </w:rPr>
          <w:instrText xml:space="preserve"> PAGEREF _Toc513638263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0C037388" w14:textId="3511D104" w:rsidR="00AA1A02" w:rsidRDefault="00DD52C9">
      <w:pPr>
        <w:pStyle w:val="34"/>
        <w:rPr>
          <w:rFonts w:asciiTheme="minorHAnsi" w:eastAsiaTheme="minorEastAsia" w:hAnsiTheme="minorHAnsi" w:cstheme="minorBidi"/>
          <w:noProof/>
          <w:szCs w:val="22"/>
        </w:rPr>
      </w:pPr>
      <w:hyperlink w:anchor="_Toc513638264" w:history="1">
        <w:r w:rsidR="00AA1A02" w:rsidRPr="00DD09B5">
          <w:rPr>
            <w:rStyle w:val="af5"/>
            <w:noProof/>
          </w:rPr>
          <w:t>2.6.2</w:t>
        </w:r>
        <w:r w:rsidR="00AA1A02" w:rsidRPr="00DD09B5">
          <w:rPr>
            <w:rStyle w:val="af5"/>
            <w:rFonts w:cs="Arial"/>
            <w:noProof/>
          </w:rPr>
          <w:t xml:space="preserve"> </w:t>
        </w:r>
        <w:r w:rsidR="00AA1A02" w:rsidRPr="00DD09B5">
          <w:rPr>
            <w:rStyle w:val="af5"/>
            <w:rFonts w:cs="Arial"/>
            <w:noProof/>
          </w:rPr>
          <w:t>稀疏却稠密分布</w:t>
        </w:r>
        <w:r w:rsidR="00AA1A02">
          <w:rPr>
            <w:noProof/>
            <w:webHidden/>
          </w:rPr>
          <w:tab/>
        </w:r>
        <w:r w:rsidR="00AA1A02">
          <w:rPr>
            <w:noProof/>
            <w:webHidden/>
          </w:rPr>
          <w:fldChar w:fldCharType="begin"/>
        </w:r>
        <w:r w:rsidR="00AA1A02">
          <w:rPr>
            <w:noProof/>
            <w:webHidden/>
          </w:rPr>
          <w:instrText xml:space="preserve"> PAGEREF _Toc513638264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7B73EA91" w14:textId="0B4F9710" w:rsidR="00AA1A02" w:rsidRDefault="00DD52C9">
      <w:pPr>
        <w:pStyle w:val="24"/>
        <w:rPr>
          <w:rFonts w:asciiTheme="minorHAnsi" w:eastAsiaTheme="minorEastAsia" w:hAnsiTheme="minorHAnsi" w:cstheme="minorBidi"/>
          <w:szCs w:val="22"/>
          <w:lang w:val="en-US"/>
        </w:rPr>
      </w:pPr>
      <w:hyperlink w:anchor="_Toc513638265" w:history="1">
        <w:r w:rsidR="00AA1A02" w:rsidRPr="00DD09B5">
          <w:rPr>
            <w:rStyle w:val="af5"/>
            <w:rFonts w:eastAsia="黑体"/>
          </w:rPr>
          <w:t>2.7</w:t>
        </w:r>
        <w:r w:rsidR="00AA1A02" w:rsidRPr="00DD09B5">
          <w:rPr>
            <w:rStyle w:val="af5"/>
            <w:rFonts w:ascii="Arial" w:eastAsia="黑体" w:hAnsi="Arial" w:cs="Arial"/>
          </w:rPr>
          <w:t xml:space="preserve"> </w:t>
        </w:r>
        <w:r w:rsidR="00AA1A02" w:rsidRPr="00DD09B5">
          <w:rPr>
            <w:rStyle w:val="af5"/>
            <w:rFonts w:ascii="Arial" w:eastAsia="黑体" w:hAnsi="Arial" w:cs="Arial"/>
          </w:rPr>
          <w:t>权值初始化</w:t>
        </w:r>
        <w:r w:rsidR="00AA1A02">
          <w:rPr>
            <w:webHidden/>
          </w:rPr>
          <w:tab/>
        </w:r>
        <w:r w:rsidR="00AA1A02">
          <w:rPr>
            <w:webHidden/>
          </w:rPr>
          <w:fldChar w:fldCharType="begin"/>
        </w:r>
        <w:r w:rsidR="00AA1A02">
          <w:rPr>
            <w:webHidden/>
          </w:rPr>
          <w:instrText xml:space="preserve"> PAGEREF _Toc513638265 \h </w:instrText>
        </w:r>
        <w:r w:rsidR="00AA1A02">
          <w:rPr>
            <w:webHidden/>
          </w:rPr>
        </w:r>
        <w:r w:rsidR="00AA1A02">
          <w:rPr>
            <w:webHidden/>
          </w:rPr>
          <w:fldChar w:fldCharType="separate"/>
        </w:r>
        <w:r w:rsidR="00AA1A02">
          <w:rPr>
            <w:webHidden/>
          </w:rPr>
          <w:t>9</w:t>
        </w:r>
        <w:r w:rsidR="00AA1A02">
          <w:rPr>
            <w:webHidden/>
          </w:rPr>
          <w:fldChar w:fldCharType="end"/>
        </w:r>
      </w:hyperlink>
    </w:p>
    <w:p w14:paraId="28FAA56D" w14:textId="038580BD" w:rsidR="00AA1A02" w:rsidRDefault="00DD52C9">
      <w:pPr>
        <w:pStyle w:val="34"/>
        <w:rPr>
          <w:rFonts w:asciiTheme="minorHAnsi" w:eastAsiaTheme="minorEastAsia" w:hAnsiTheme="minorHAnsi" w:cstheme="minorBidi"/>
          <w:noProof/>
          <w:szCs w:val="22"/>
        </w:rPr>
      </w:pPr>
      <w:hyperlink w:anchor="_Toc513638266" w:history="1">
        <w:r w:rsidR="00AA1A02" w:rsidRPr="00DD09B5">
          <w:rPr>
            <w:rStyle w:val="af5"/>
            <w:noProof/>
          </w:rPr>
          <w:t>2.7.1</w:t>
        </w:r>
        <w:r w:rsidR="00AA1A02" w:rsidRPr="00DD09B5">
          <w:rPr>
            <w:rStyle w:val="af5"/>
            <w:rFonts w:cs="Arial"/>
            <w:noProof/>
          </w:rPr>
          <w:t>权值初始化的意义</w:t>
        </w:r>
        <w:r w:rsidR="00AA1A02">
          <w:rPr>
            <w:noProof/>
            <w:webHidden/>
          </w:rPr>
          <w:tab/>
        </w:r>
        <w:r w:rsidR="00AA1A02">
          <w:rPr>
            <w:noProof/>
            <w:webHidden/>
          </w:rPr>
          <w:fldChar w:fldCharType="begin"/>
        </w:r>
        <w:r w:rsidR="00AA1A02">
          <w:rPr>
            <w:noProof/>
            <w:webHidden/>
          </w:rPr>
          <w:instrText xml:space="preserve"> PAGEREF _Toc513638266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32A91E0A" w14:textId="0A5C02B1" w:rsidR="00AA1A02" w:rsidRDefault="00DD52C9">
      <w:pPr>
        <w:pStyle w:val="34"/>
        <w:rPr>
          <w:rFonts w:asciiTheme="minorHAnsi" w:eastAsiaTheme="minorEastAsia" w:hAnsiTheme="minorHAnsi" w:cstheme="minorBidi"/>
          <w:noProof/>
          <w:szCs w:val="22"/>
        </w:rPr>
      </w:pPr>
      <w:hyperlink w:anchor="_Toc513638267" w:history="1">
        <w:r w:rsidR="00AA1A02" w:rsidRPr="00DD09B5">
          <w:rPr>
            <w:rStyle w:val="af5"/>
            <w:noProof/>
          </w:rPr>
          <w:t>2.7.2</w:t>
        </w:r>
        <w:r w:rsidR="00AA1A02" w:rsidRPr="00DD09B5">
          <w:rPr>
            <w:rStyle w:val="af5"/>
            <w:rFonts w:cs="Arial"/>
            <w:noProof/>
          </w:rPr>
          <w:t>权值初始化的常见方法</w:t>
        </w:r>
        <w:r w:rsidR="00AA1A02">
          <w:rPr>
            <w:noProof/>
            <w:webHidden/>
          </w:rPr>
          <w:tab/>
        </w:r>
        <w:r w:rsidR="00AA1A02">
          <w:rPr>
            <w:noProof/>
            <w:webHidden/>
          </w:rPr>
          <w:fldChar w:fldCharType="begin"/>
        </w:r>
        <w:r w:rsidR="00AA1A02">
          <w:rPr>
            <w:noProof/>
            <w:webHidden/>
          </w:rPr>
          <w:instrText xml:space="preserve"> PAGEREF _Toc513638267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1CF23E80" w14:textId="24CB0471" w:rsidR="00AA1A02" w:rsidRDefault="00DD52C9">
      <w:pPr>
        <w:pStyle w:val="24"/>
        <w:rPr>
          <w:rFonts w:asciiTheme="minorHAnsi" w:eastAsiaTheme="minorEastAsia" w:hAnsiTheme="minorHAnsi" w:cstheme="minorBidi"/>
          <w:szCs w:val="22"/>
          <w:lang w:val="en-US"/>
        </w:rPr>
      </w:pPr>
      <w:hyperlink w:anchor="_Toc513638268" w:history="1">
        <w:r w:rsidR="00AA1A02" w:rsidRPr="00DD09B5">
          <w:rPr>
            <w:rStyle w:val="af5"/>
            <w:rFonts w:eastAsia="黑体"/>
          </w:rPr>
          <w:t>2.8</w:t>
        </w:r>
        <w:r w:rsidR="00AA1A02" w:rsidRPr="00DD09B5">
          <w:rPr>
            <w:rStyle w:val="af5"/>
            <w:rFonts w:ascii="Arial" w:eastAsia="黑体" w:hAnsi="Arial" w:cs="Arial"/>
          </w:rPr>
          <w:t xml:space="preserve"> </w:t>
        </w:r>
        <w:r w:rsidR="00AA1A02" w:rsidRPr="00DD09B5">
          <w:rPr>
            <w:rStyle w:val="af5"/>
            <w:rFonts w:ascii="Arial" w:eastAsia="黑体" w:hAnsi="Arial" w:cs="Arial"/>
          </w:rPr>
          <w:t>多类别分类函数</w:t>
        </w:r>
        <w:r w:rsidR="00AA1A02" w:rsidRPr="00DD09B5">
          <w:rPr>
            <w:rStyle w:val="af5"/>
            <w:rFonts w:ascii="Arial" w:eastAsia="黑体" w:hAnsi="Arial" w:cs="Arial"/>
          </w:rPr>
          <w:t>softmax</w:t>
        </w:r>
        <w:r w:rsidR="00AA1A02">
          <w:rPr>
            <w:webHidden/>
          </w:rPr>
          <w:tab/>
        </w:r>
        <w:r w:rsidR="00AA1A02">
          <w:rPr>
            <w:webHidden/>
          </w:rPr>
          <w:fldChar w:fldCharType="begin"/>
        </w:r>
        <w:r w:rsidR="00AA1A02">
          <w:rPr>
            <w:webHidden/>
          </w:rPr>
          <w:instrText xml:space="preserve"> PAGEREF _Toc513638268 \h </w:instrText>
        </w:r>
        <w:r w:rsidR="00AA1A02">
          <w:rPr>
            <w:webHidden/>
          </w:rPr>
        </w:r>
        <w:r w:rsidR="00AA1A02">
          <w:rPr>
            <w:webHidden/>
          </w:rPr>
          <w:fldChar w:fldCharType="separate"/>
        </w:r>
        <w:r w:rsidR="00AA1A02">
          <w:rPr>
            <w:webHidden/>
          </w:rPr>
          <w:t>10</w:t>
        </w:r>
        <w:r w:rsidR="00AA1A02">
          <w:rPr>
            <w:webHidden/>
          </w:rPr>
          <w:fldChar w:fldCharType="end"/>
        </w:r>
      </w:hyperlink>
    </w:p>
    <w:p w14:paraId="14547850" w14:textId="332A75D4" w:rsidR="00AA1A02" w:rsidRDefault="00DD52C9">
      <w:pPr>
        <w:pStyle w:val="24"/>
        <w:rPr>
          <w:rFonts w:asciiTheme="minorHAnsi" w:eastAsiaTheme="minorEastAsia" w:hAnsiTheme="minorHAnsi" w:cstheme="minorBidi"/>
          <w:szCs w:val="22"/>
          <w:lang w:val="en-US"/>
        </w:rPr>
      </w:pPr>
      <w:hyperlink w:anchor="_Toc513638269" w:history="1">
        <w:r w:rsidR="00AA1A02" w:rsidRPr="00DD09B5">
          <w:rPr>
            <w:rStyle w:val="af5"/>
            <w:rFonts w:eastAsia="黑体"/>
          </w:rPr>
          <w:t>2.9</w:t>
        </w:r>
        <w:r w:rsidR="00AA1A02" w:rsidRPr="00DD09B5">
          <w:rPr>
            <w:rStyle w:val="af5"/>
            <w:rFonts w:ascii="Arial" w:eastAsia="黑体" w:hAnsi="Arial" w:cs="Arial"/>
          </w:rPr>
          <w:t xml:space="preserve"> </w:t>
        </w:r>
        <w:r w:rsidR="00AA1A02" w:rsidRPr="00DD09B5">
          <w:rPr>
            <w:rStyle w:val="af5"/>
            <w:rFonts w:ascii="Arial" w:eastAsia="黑体" w:hAnsi="Arial" w:cs="Arial"/>
          </w:rPr>
          <w:t>样本选择</w:t>
        </w:r>
        <w:r w:rsidR="00AA1A02">
          <w:rPr>
            <w:webHidden/>
          </w:rPr>
          <w:tab/>
        </w:r>
        <w:r w:rsidR="00AA1A02">
          <w:rPr>
            <w:webHidden/>
          </w:rPr>
          <w:fldChar w:fldCharType="begin"/>
        </w:r>
        <w:r w:rsidR="00AA1A02">
          <w:rPr>
            <w:webHidden/>
          </w:rPr>
          <w:instrText xml:space="preserve"> PAGEREF _Toc513638269 \h </w:instrText>
        </w:r>
        <w:r w:rsidR="00AA1A02">
          <w:rPr>
            <w:webHidden/>
          </w:rPr>
        </w:r>
        <w:r w:rsidR="00AA1A02">
          <w:rPr>
            <w:webHidden/>
          </w:rPr>
          <w:fldChar w:fldCharType="separate"/>
        </w:r>
        <w:r w:rsidR="00AA1A02">
          <w:rPr>
            <w:webHidden/>
          </w:rPr>
          <w:t>10</w:t>
        </w:r>
        <w:r w:rsidR="00AA1A02">
          <w:rPr>
            <w:webHidden/>
          </w:rPr>
          <w:fldChar w:fldCharType="end"/>
        </w:r>
      </w:hyperlink>
    </w:p>
    <w:p w14:paraId="0798574E" w14:textId="710FF3C0" w:rsidR="00AA1A02" w:rsidRDefault="00DD52C9">
      <w:pPr>
        <w:pStyle w:val="34"/>
        <w:rPr>
          <w:rFonts w:asciiTheme="minorHAnsi" w:eastAsiaTheme="minorEastAsia" w:hAnsiTheme="minorHAnsi" w:cstheme="minorBidi"/>
          <w:noProof/>
          <w:szCs w:val="22"/>
        </w:rPr>
      </w:pPr>
      <w:hyperlink w:anchor="_Toc513638270" w:history="1">
        <w:r w:rsidR="00AA1A02" w:rsidRPr="00DD09B5">
          <w:rPr>
            <w:rStyle w:val="af5"/>
            <w:noProof/>
          </w:rPr>
          <w:t>2.9.1</w:t>
        </w:r>
        <w:r w:rsidR="00AA1A02" w:rsidRPr="00DD09B5">
          <w:rPr>
            <w:rStyle w:val="af5"/>
            <w:noProof/>
          </w:rPr>
          <w:t>样本选择</w:t>
        </w:r>
        <w:r w:rsidR="00AA1A02" w:rsidRPr="00DD09B5">
          <w:rPr>
            <w:rStyle w:val="af5"/>
            <w:rFonts w:cs="Arial"/>
            <w:noProof/>
          </w:rPr>
          <w:t>的概念</w:t>
        </w:r>
        <w:r w:rsidR="00AA1A02">
          <w:rPr>
            <w:noProof/>
            <w:webHidden/>
          </w:rPr>
          <w:tab/>
        </w:r>
        <w:r w:rsidR="00AA1A02">
          <w:rPr>
            <w:noProof/>
            <w:webHidden/>
          </w:rPr>
          <w:fldChar w:fldCharType="begin"/>
        </w:r>
        <w:r w:rsidR="00AA1A02">
          <w:rPr>
            <w:noProof/>
            <w:webHidden/>
          </w:rPr>
          <w:instrText xml:space="preserve"> PAGEREF _Toc513638270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7A59EE53" w14:textId="4ECB5E6C" w:rsidR="00AA1A02" w:rsidRDefault="00DD52C9">
      <w:pPr>
        <w:pStyle w:val="34"/>
        <w:rPr>
          <w:rFonts w:asciiTheme="minorHAnsi" w:eastAsiaTheme="minorEastAsia" w:hAnsiTheme="minorHAnsi" w:cstheme="minorBidi"/>
          <w:noProof/>
          <w:szCs w:val="22"/>
        </w:rPr>
      </w:pPr>
      <w:hyperlink w:anchor="_Toc513638271" w:history="1">
        <w:r w:rsidR="00AA1A02" w:rsidRPr="00DD09B5">
          <w:rPr>
            <w:rStyle w:val="af5"/>
            <w:noProof/>
          </w:rPr>
          <w:t>2.9.2</w:t>
        </w:r>
        <w:r w:rsidR="00AA1A02" w:rsidRPr="00DD09B5">
          <w:rPr>
            <w:rStyle w:val="af5"/>
            <w:rFonts w:cs="Arial"/>
            <w:noProof/>
          </w:rPr>
          <w:t>常用抽样方法</w:t>
        </w:r>
        <w:r w:rsidR="00AA1A02">
          <w:rPr>
            <w:noProof/>
            <w:webHidden/>
          </w:rPr>
          <w:tab/>
        </w:r>
        <w:r w:rsidR="00AA1A02">
          <w:rPr>
            <w:noProof/>
            <w:webHidden/>
          </w:rPr>
          <w:fldChar w:fldCharType="begin"/>
        </w:r>
        <w:r w:rsidR="00AA1A02">
          <w:rPr>
            <w:noProof/>
            <w:webHidden/>
          </w:rPr>
          <w:instrText xml:space="preserve"> PAGEREF _Toc513638271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6718DFAF" w14:textId="724BCCCB" w:rsidR="00AA1A02" w:rsidRDefault="00DD52C9">
      <w:pPr>
        <w:pStyle w:val="15"/>
        <w:rPr>
          <w:rFonts w:asciiTheme="minorHAnsi" w:eastAsiaTheme="minorEastAsia" w:hAnsiTheme="minorHAnsi" w:cstheme="minorBidi"/>
          <w:bCs w:val="0"/>
          <w:szCs w:val="22"/>
        </w:rPr>
      </w:pPr>
      <w:hyperlink w:anchor="_Toc513638272" w:history="1">
        <w:r w:rsidR="00AA1A02" w:rsidRPr="00DD09B5">
          <w:rPr>
            <w:rStyle w:val="af5"/>
            <w:rFonts w:eastAsia="黑体"/>
          </w:rPr>
          <w:t>3</w:t>
        </w:r>
        <w:r w:rsidR="00AA1A02" w:rsidRPr="00DD09B5">
          <w:rPr>
            <w:rStyle w:val="af5"/>
            <w:rFonts w:ascii="Arial" w:eastAsia="黑体" w:hAnsi="Arial" w:cs="Arial"/>
          </w:rPr>
          <w:t xml:space="preserve"> </w:t>
        </w:r>
        <w:r w:rsidR="00AA1A02" w:rsidRPr="00DD09B5">
          <w:rPr>
            <w:rStyle w:val="af5"/>
            <w:rFonts w:ascii="Arial" w:eastAsia="黑体" w:hAnsi="Arial" w:cs="Arial"/>
          </w:rPr>
          <w:t>实验内容部分</w:t>
        </w:r>
        <w:r w:rsidR="00AA1A02">
          <w:rPr>
            <w:webHidden/>
          </w:rPr>
          <w:tab/>
        </w:r>
        <w:r w:rsidR="00AA1A02">
          <w:rPr>
            <w:webHidden/>
          </w:rPr>
          <w:fldChar w:fldCharType="begin"/>
        </w:r>
        <w:r w:rsidR="00AA1A02">
          <w:rPr>
            <w:webHidden/>
          </w:rPr>
          <w:instrText xml:space="preserve"> PAGEREF _Toc513638272 \h </w:instrText>
        </w:r>
        <w:r w:rsidR="00AA1A02">
          <w:rPr>
            <w:webHidden/>
          </w:rPr>
        </w:r>
        <w:r w:rsidR="00AA1A02">
          <w:rPr>
            <w:webHidden/>
          </w:rPr>
          <w:fldChar w:fldCharType="separate"/>
        </w:r>
        <w:r w:rsidR="00AA1A02">
          <w:rPr>
            <w:webHidden/>
          </w:rPr>
          <w:t>11</w:t>
        </w:r>
        <w:r w:rsidR="00AA1A02">
          <w:rPr>
            <w:webHidden/>
          </w:rPr>
          <w:fldChar w:fldCharType="end"/>
        </w:r>
      </w:hyperlink>
    </w:p>
    <w:p w14:paraId="404A2E64" w14:textId="171B99F3" w:rsidR="00AA1A02" w:rsidRDefault="00DD52C9">
      <w:pPr>
        <w:pStyle w:val="24"/>
        <w:rPr>
          <w:rFonts w:asciiTheme="minorHAnsi" w:eastAsiaTheme="minorEastAsia" w:hAnsiTheme="minorHAnsi" w:cstheme="minorBidi"/>
          <w:szCs w:val="22"/>
          <w:lang w:val="en-US"/>
        </w:rPr>
      </w:pPr>
      <w:hyperlink w:anchor="_Toc513638273" w:history="1">
        <w:r w:rsidR="00AA1A02" w:rsidRPr="00DD09B5">
          <w:rPr>
            <w:rStyle w:val="af5"/>
            <w:rFonts w:eastAsia="黑体"/>
          </w:rPr>
          <w:t>3.1</w:t>
        </w:r>
        <w:r w:rsidR="00AA1A02" w:rsidRPr="00DD09B5">
          <w:rPr>
            <w:rStyle w:val="af5"/>
            <w:rFonts w:ascii="Arial" w:eastAsia="黑体" w:hAnsi="Arial" w:cs="Arial"/>
          </w:rPr>
          <w:t xml:space="preserve"> </w:t>
        </w:r>
        <w:r w:rsidR="00AA1A02" w:rsidRPr="00DD09B5">
          <w:rPr>
            <w:rStyle w:val="af5"/>
            <w:rFonts w:ascii="Arial" w:eastAsia="黑体" w:hAnsi="Arial" w:cs="Arial"/>
          </w:rPr>
          <w:t>研究内容以及课题目标</w:t>
        </w:r>
        <w:r w:rsidR="00AA1A02">
          <w:rPr>
            <w:webHidden/>
          </w:rPr>
          <w:tab/>
        </w:r>
        <w:r w:rsidR="00AA1A02">
          <w:rPr>
            <w:webHidden/>
          </w:rPr>
          <w:fldChar w:fldCharType="begin"/>
        </w:r>
        <w:r w:rsidR="00AA1A02">
          <w:rPr>
            <w:webHidden/>
          </w:rPr>
          <w:instrText xml:space="preserve"> PAGEREF _Toc513638273 \h </w:instrText>
        </w:r>
        <w:r w:rsidR="00AA1A02">
          <w:rPr>
            <w:webHidden/>
          </w:rPr>
        </w:r>
        <w:r w:rsidR="00AA1A02">
          <w:rPr>
            <w:webHidden/>
          </w:rPr>
          <w:fldChar w:fldCharType="separate"/>
        </w:r>
        <w:r w:rsidR="00AA1A02">
          <w:rPr>
            <w:webHidden/>
          </w:rPr>
          <w:t>11</w:t>
        </w:r>
        <w:r w:rsidR="00AA1A02">
          <w:rPr>
            <w:webHidden/>
          </w:rPr>
          <w:fldChar w:fldCharType="end"/>
        </w:r>
      </w:hyperlink>
    </w:p>
    <w:p w14:paraId="78E288CB" w14:textId="05A77CD8" w:rsidR="00AA1A02" w:rsidRDefault="00DD52C9">
      <w:pPr>
        <w:pStyle w:val="34"/>
        <w:rPr>
          <w:rFonts w:asciiTheme="minorHAnsi" w:eastAsiaTheme="minorEastAsia" w:hAnsiTheme="minorHAnsi" w:cstheme="minorBidi"/>
          <w:noProof/>
          <w:szCs w:val="22"/>
        </w:rPr>
      </w:pPr>
      <w:hyperlink w:anchor="_Toc513638274" w:history="1">
        <w:r w:rsidR="00AA1A02" w:rsidRPr="00DD09B5">
          <w:rPr>
            <w:rStyle w:val="af5"/>
            <w:noProof/>
          </w:rPr>
          <w:t>3.1.1</w:t>
        </w:r>
        <w:r w:rsidR="00AA1A02" w:rsidRPr="00DD09B5">
          <w:rPr>
            <w:rStyle w:val="af5"/>
            <w:rFonts w:cs="Arial"/>
            <w:noProof/>
          </w:rPr>
          <w:t xml:space="preserve"> </w:t>
        </w:r>
        <w:r w:rsidR="00AA1A02" w:rsidRPr="00DD09B5">
          <w:rPr>
            <w:rStyle w:val="af5"/>
            <w:rFonts w:cs="Arial"/>
            <w:noProof/>
          </w:rPr>
          <w:t>研究背景</w:t>
        </w:r>
        <w:r w:rsidR="00AA1A02">
          <w:rPr>
            <w:noProof/>
            <w:webHidden/>
          </w:rPr>
          <w:tab/>
        </w:r>
        <w:r w:rsidR="00AA1A02">
          <w:rPr>
            <w:noProof/>
            <w:webHidden/>
          </w:rPr>
          <w:fldChar w:fldCharType="begin"/>
        </w:r>
        <w:r w:rsidR="00AA1A02">
          <w:rPr>
            <w:noProof/>
            <w:webHidden/>
          </w:rPr>
          <w:instrText xml:space="preserve"> PAGEREF _Toc513638274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25A6C51D" w14:textId="70E57BC1" w:rsidR="00AA1A02" w:rsidRDefault="00DD52C9">
      <w:pPr>
        <w:pStyle w:val="34"/>
        <w:rPr>
          <w:rFonts w:asciiTheme="minorHAnsi" w:eastAsiaTheme="minorEastAsia" w:hAnsiTheme="minorHAnsi" w:cstheme="minorBidi"/>
          <w:noProof/>
          <w:szCs w:val="22"/>
        </w:rPr>
      </w:pPr>
      <w:hyperlink w:anchor="_Toc513638275" w:history="1">
        <w:r w:rsidR="00AA1A02" w:rsidRPr="00DD09B5">
          <w:rPr>
            <w:rStyle w:val="af5"/>
            <w:noProof/>
          </w:rPr>
          <w:t>3.1.2</w:t>
        </w:r>
        <w:r w:rsidR="00AA1A02" w:rsidRPr="00DD09B5">
          <w:rPr>
            <w:rStyle w:val="af5"/>
            <w:rFonts w:cs="Arial"/>
            <w:noProof/>
          </w:rPr>
          <w:t xml:space="preserve"> </w:t>
        </w:r>
        <w:r w:rsidR="00AA1A02" w:rsidRPr="00DD09B5">
          <w:rPr>
            <w:rStyle w:val="af5"/>
            <w:rFonts w:cs="Arial"/>
            <w:noProof/>
          </w:rPr>
          <w:t>课题目标</w:t>
        </w:r>
        <w:r w:rsidR="00AA1A02">
          <w:rPr>
            <w:noProof/>
            <w:webHidden/>
          </w:rPr>
          <w:tab/>
        </w:r>
        <w:r w:rsidR="00AA1A02">
          <w:rPr>
            <w:noProof/>
            <w:webHidden/>
          </w:rPr>
          <w:fldChar w:fldCharType="begin"/>
        </w:r>
        <w:r w:rsidR="00AA1A02">
          <w:rPr>
            <w:noProof/>
            <w:webHidden/>
          </w:rPr>
          <w:instrText xml:space="preserve"> PAGEREF _Toc513638275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09E4BCA2" w14:textId="08BE2E6C" w:rsidR="00AA1A02" w:rsidRDefault="00DD52C9">
      <w:pPr>
        <w:pStyle w:val="24"/>
        <w:rPr>
          <w:rFonts w:asciiTheme="minorHAnsi" w:eastAsiaTheme="minorEastAsia" w:hAnsiTheme="minorHAnsi" w:cstheme="minorBidi"/>
          <w:szCs w:val="22"/>
          <w:lang w:val="en-US"/>
        </w:rPr>
      </w:pPr>
      <w:hyperlink w:anchor="_Toc513638276" w:history="1">
        <w:r w:rsidR="00AA1A02" w:rsidRPr="00DD09B5">
          <w:rPr>
            <w:rStyle w:val="af5"/>
            <w:rFonts w:eastAsia="黑体"/>
          </w:rPr>
          <w:t>3.2</w:t>
        </w:r>
        <w:r w:rsidR="00AA1A02" w:rsidRPr="00DD09B5">
          <w:rPr>
            <w:rStyle w:val="af5"/>
            <w:rFonts w:ascii="Arial" w:eastAsia="黑体" w:hAnsi="Arial" w:cs="Arial"/>
          </w:rPr>
          <w:t xml:space="preserve"> </w:t>
        </w:r>
        <w:r w:rsidR="00AA1A02" w:rsidRPr="00DD09B5">
          <w:rPr>
            <w:rStyle w:val="af5"/>
            <w:rFonts w:ascii="Arial" w:eastAsia="黑体" w:hAnsi="Arial" w:cs="Arial"/>
          </w:rPr>
          <w:t>数据预处理</w:t>
        </w:r>
        <w:r w:rsidR="00AA1A02">
          <w:rPr>
            <w:webHidden/>
          </w:rPr>
          <w:tab/>
        </w:r>
        <w:r w:rsidR="00AA1A02">
          <w:rPr>
            <w:webHidden/>
          </w:rPr>
          <w:fldChar w:fldCharType="begin"/>
        </w:r>
        <w:r w:rsidR="00AA1A02">
          <w:rPr>
            <w:webHidden/>
          </w:rPr>
          <w:instrText xml:space="preserve"> PAGEREF _Toc513638276 \h </w:instrText>
        </w:r>
        <w:r w:rsidR="00AA1A02">
          <w:rPr>
            <w:webHidden/>
          </w:rPr>
        </w:r>
        <w:r w:rsidR="00AA1A02">
          <w:rPr>
            <w:webHidden/>
          </w:rPr>
          <w:fldChar w:fldCharType="separate"/>
        </w:r>
        <w:r w:rsidR="00AA1A02">
          <w:rPr>
            <w:webHidden/>
          </w:rPr>
          <w:t>11</w:t>
        </w:r>
        <w:r w:rsidR="00AA1A02">
          <w:rPr>
            <w:webHidden/>
          </w:rPr>
          <w:fldChar w:fldCharType="end"/>
        </w:r>
      </w:hyperlink>
    </w:p>
    <w:p w14:paraId="27255730" w14:textId="11091785" w:rsidR="00AA1A02" w:rsidRDefault="00DD52C9">
      <w:pPr>
        <w:pStyle w:val="34"/>
        <w:rPr>
          <w:rFonts w:asciiTheme="minorHAnsi" w:eastAsiaTheme="minorEastAsia" w:hAnsiTheme="minorHAnsi" w:cstheme="minorBidi"/>
          <w:noProof/>
          <w:szCs w:val="22"/>
        </w:rPr>
      </w:pPr>
      <w:hyperlink w:anchor="_Toc513638277" w:history="1">
        <w:r w:rsidR="00AA1A02" w:rsidRPr="00DD09B5">
          <w:rPr>
            <w:rStyle w:val="af5"/>
            <w:noProof/>
          </w:rPr>
          <w:t>3.2.1</w:t>
        </w:r>
        <w:r w:rsidR="00AA1A02" w:rsidRPr="00DD09B5">
          <w:rPr>
            <w:rStyle w:val="af5"/>
            <w:rFonts w:cs="Arial"/>
            <w:noProof/>
          </w:rPr>
          <w:t xml:space="preserve"> </w:t>
        </w:r>
        <w:r w:rsidR="00AA1A02" w:rsidRPr="00DD09B5">
          <w:rPr>
            <w:rStyle w:val="af5"/>
            <w:rFonts w:cs="Arial"/>
            <w:noProof/>
          </w:rPr>
          <w:t>图像预处理</w:t>
        </w:r>
        <w:r w:rsidR="00AA1A02">
          <w:rPr>
            <w:noProof/>
            <w:webHidden/>
          </w:rPr>
          <w:tab/>
        </w:r>
        <w:r w:rsidR="00AA1A02">
          <w:rPr>
            <w:noProof/>
            <w:webHidden/>
          </w:rPr>
          <w:fldChar w:fldCharType="begin"/>
        </w:r>
        <w:r w:rsidR="00AA1A02">
          <w:rPr>
            <w:noProof/>
            <w:webHidden/>
          </w:rPr>
          <w:instrText xml:space="preserve"> PAGEREF _Toc513638277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5E8E9916" w14:textId="1D61B3AB" w:rsidR="00AA1A02" w:rsidRDefault="00DD52C9">
      <w:pPr>
        <w:pStyle w:val="34"/>
        <w:rPr>
          <w:rFonts w:asciiTheme="minorHAnsi" w:eastAsiaTheme="minorEastAsia" w:hAnsiTheme="minorHAnsi" w:cstheme="minorBidi"/>
          <w:noProof/>
          <w:szCs w:val="22"/>
        </w:rPr>
      </w:pPr>
      <w:hyperlink w:anchor="_Toc513638278" w:history="1">
        <w:r w:rsidR="00AA1A02" w:rsidRPr="00DD09B5">
          <w:rPr>
            <w:rStyle w:val="af5"/>
            <w:noProof/>
          </w:rPr>
          <w:t>3.2.2</w:t>
        </w:r>
        <w:r w:rsidR="00AA1A02" w:rsidRPr="00DD09B5">
          <w:rPr>
            <w:rStyle w:val="af5"/>
            <w:rFonts w:cs="Arial"/>
            <w:noProof/>
          </w:rPr>
          <w:t xml:space="preserve"> </w:t>
        </w:r>
        <w:r w:rsidR="00AA1A02" w:rsidRPr="00DD09B5">
          <w:rPr>
            <w:rStyle w:val="af5"/>
            <w:rFonts w:cs="Arial"/>
            <w:noProof/>
          </w:rPr>
          <w:t>数据采集筛选</w:t>
        </w:r>
        <w:r w:rsidR="00AA1A02">
          <w:rPr>
            <w:noProof/>
            <w:webHidden/>
          </w:rPr>
          <w:tab/>
        </w:r>
        <w:r w:rsidR="00AA1A02">
          <w:rPr>
            <w:noProof/>
            <w:webHidden/>
          </w:rPr>
          <w:fldChar w:fldCharType="begin"/>
        </w:r>
        <w:r w:rsidR="00AA1A02">
          <w:rPr>
            <w:noProof/>
            <w:webHidden/>
          </w:rPr>
          <w:instrText xml:space="preserve"> PAGEREF _Toc513638278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1F93DA3A" w14:textId="6CFEAD7C" w:rsidR="00AA1A02" w:rsidRDefault="00DD52C9">
      <w:pPr>
        <w:pStyle w:val="24"/>
        <w:rPr>
          <w:rFonts w:asciiTheme="minorHAnsi" w:eastAsiaTheme="minorEastAsia" w:hAnsiTheme="minorHAnsi" w:cstheme="minorBidi"/>
          <w:szCs w:val="22"/>
          <w:lang w:val="en-US"/>
        </w:rPr>
      </w:pPr>
      <w:hyperlink w:anchor="_Toc513638279"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评估指标</w:t>
        </w:r>
        <w:r w:rsidR="00AA1A02">
          <w:rPr>
            <w:webHidden/>
          </w:rPr>
          <w:tab/>
        </w:r>
        <w:r w:rsidR="00AA1A02">
          <w:rPr>
            <w:webHidden/>
          </w:rPr>
          <w:fldChar w:fldCharType="begin"/>
        </w:r>
        <w:r w:rsidR="00AA1A02">
          <w:rPr>
            <w:webHidden/>
          </w:rPr>
          <w:instrText xml:space="preserve"> PAGEREF _Toc513638279 \h </w:instrText>
        </w:r>
        <w:r w:rsidR="00AA1A02">
          <w:rPr>
            <w:webHidden/>
          </w:rPr>
        </w:r>
        <w:r w:rsidR="00AA1A02">
          <w:rPr>
            <w:webHidden/>
          </w:rPr>
          <w:fldChar w:fldCharType="separate"/>
        </w:r>
        <w:r w:rsidR="00AA1A02">
          <w:rPr>
            <w:webHidden/>
          </w:rPr>
          <w:t>12</w:t>
        </w:r>
        <w:r w:rsidR="00AA1A02">
          <w:rPr>
            <w:webHidden/>
          </w:rPr>
          <w:fldChar w:fldCharType="end"/>
        </w:r>
      </w:hyperlink>
    </w:p>
    <w:p w14:paraId="0627B8DE" w14:textId="3DDCE7D3" w:rsidR="00AA1A02" w:rsidRDefault="00DD52C9">
      <w:pPr>
        <w:pStyle w:val="24"/>
        <w:rPr>
          <w:rFonts w:asciiTheme="minorHAnsi" w:eastAsiaTheme="minorEastAsia" w:hAnsiTheme="minorHAnsi" w:cstheme="minorBidi"/>
          <w:szCs w:val="22"/>
          <w:lang w:val="en-US"/>
        </w:rPr>
      </w:pPr>
      <w:hyperlink w:anchor="_Toc513638280"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建立网络模型</w:t>
        </w:r>
        <w:r w:rsidR="00AA1A02">
          <w:rPr>
            <w:webHidden/>
          </w:rPr>
          <w:tab/>
        </w:r>
        <w:r w:rsidR="00AA1A02">
          <w:rPr>
            <w:webHidden/>
          </w:rPr>
          <w:fldChar w:fldCharType="begin"/>
        </w:r>
        <w:r w:rsidR="00AA1A02">
          <w:rPr>
            <w:webHidden/>
          </w:rPr>
          <w:instrText xml:space="preserve"> PAGEREF _Toc513638280 \h </w:instrText>
        </w:r>
        <w:r w:rsidR="00AA1A02">
          <w:rPr>
            <w:webHidden/>
          </w:rPr>
        </w:r>
        <w:r w:rsidR="00AA1A02">
          <w:rPr>
            <w:webHidden/>
          </w:rPr>
          <w:fldChar w:fldCharType="separate"/>
        </w:r>
        <w:r w:rsidR="00AA1A02">
          <w:rPr>
            <w:webHidden/>
          </w:rPr>
          <w:t>12</w:t>
        </w:r>
        <w:r w:rsidR="00AA1A02">
          <w:rPr>
            <w:webHidden/>
          </w:rPr>
          <w:fldChar w:fldCharType="end"/>
        </w:r>
      </w:hyperlink>
    </w:p>
    <w:p w14:paraId="3CEBCF4D" w14:textId="1207A743" w:rsidR="00AA1A02" w:rsidRDefault="00DD52C9">
      <w:pPr>
        <w:pStyle w:val="34"/>
        <w:rPr>
          <w:rFonts w:asciiTheme="minorHAnsi" w:eastAsiaTheme="minorEastAsia" w:hAnsiTheme="minorHAnsi" w:cstheme="minorBidi"/>
          <w:noProof/>
          <w:szCs w:val="22"/>
        </w:rPr>
      </w:pPr>
      <w:hyperlink w:anchor="_Toc513638281" w:history="1">
        <w:r w:rsidR="00AA1A02" w:rsidRPr="00DD09B5">
          <w:rPr>
            <w:rStyle w:val="af5"/>
            <w:noProof/>
          </w:rPr>
          <w:t>3.3.1</w:t>
        </w:r>
        <w:r w:rsidR="00AA1A02" w:rsidRPr="00DD09B5">
          <w:rPr>
            <w:rStyle w:val="af5"/>
            <w:rFonts w:cs="Arial"/>
            <w:noProof/>
          </w:rPr>
          <w:t xml:space="preserve"> </w:t>
        </w:r>
        <w:r w:rsidR="00AA1A02" w:rsidRPr="00DD09B5">
          <w:rPr>
            <w:rStyle w:val="af5"/>
            <w:rFonts w:cs="Arial"/>
            <w:noProof/>
          </w:rPr>
          <w:t>模型整体结构</w:t>
        </w:r>
        <w:r w:rsidR="00AA1A02">
          <w:rPr>
            <w:noProof/>
            <w:webHidden/>
          </w:rPr>
          <w:tab/>
        </w:r>
        <w:r w:rsidR="00AA1A02">
          <w:rPr>
            <w:noProof/>
            <w:webHidden/>
          </w:rPr>
          <w:fldChar w:fldCharType="begin"/>
        </w:r>
        <w:r w:rsidR="00AA1A02">
          <w:rPr>
            <w:noProof/>
            <w:webHidden/>
          </w:rPr>
          <w:instrText xml:space="preserve"> PAGEREF _Toc513638281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3D7C8EB8" w14:textId="1C12411F" w:rsidR="00AA1A02" w:rsidRDefault="00DD52C9">
      <w:pPr>
        <w:pStyle w:val="34"/>
        <w:rPr>
          <w:rFonts w:asciiTheme="minorHAnsi" w:eastAsiaTheme="minorEastAsia" w:hAnsiTheme="minorHAnsi" w:cstheme="minorBidi"/>
          <w:noProof/>
          <w:szCs w:val="22"/>
        </w:rPr>
      </w:pPr>
      <w:hyperlink w:anchor="_Toc513638282" w:history="1">
        <w:r w:rsidR="00AA1A02" w:rsidRPr="00DD09B5">
          <w:rPr>
            <w:rStyle w:val="af5"/>
            <w:noProof/>
          </w:rPr>
          <w:t>3.3.2</w:t>
        </w:r>
        <w:r w:rsidR="00AA1A02" w:rsidRPr="00DD09B5">
          <w:rPr>
            <w:rStyle w:val="af5"/>
            <w:rFonts w:cs="Arial"/>
            <w:noProof/>
          </w:rPr>
          <w:t xml:space="preserve"> </w:t>
        </w:r>
        <w:r w:rsidR="00AA1A02" w:rsidRPr="00DD09B5">
          <w:rPr>
            <w:rStyle w:val="af5"/>
            <w:rFonts w:cs="Arial"/>
            <w:noProof/>
          </w:rPr>
          <w:t>卷积层</w:t>
        </w:r>
        <w:r w:rsidR="00AA1A02">
          <w:rPr>
            <w:noProof/>
            <w:webHidden/>
          </w:rPr>
          <w:tab/>
        </w:r>
        <w:r w:rsidR="00AA1A02">
          <w:rPr>
            <w:noProof/>
            <w:webHidden/>
          </w:rPr>
          <w:fldChar w:fldCharType="begin"/>
        </w:r>
        <w:r w:rsidR="00AA1A02">
          <w:rPr>
            <w:noProof/>
            <w:webHidden/>
          </w:rPr>
          <w:instrText xml:space="preserve"> PAGEREF _Toc513638282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6E7C0933" w14:textId="2C0AB804" w:rsidR="00AA1A02" w:rsidRDefault="00DD52C9">
      <w:pPr>
        <w:pStyle w:val="34"/>
        <w:rPr>
          <w:rFonts w:asciiTheme="minorHAnsi" w:eastAsiaTheme="minorEastAsia" w:hAnsiTheme="minorHAnsi" w:cstheme="minorBidi"/>
          <w:noProof/>
          <w:szCs w:val="22"/>
        </w:rPr>
      </w:pPr>
      <w:hyperlink w:anchor="_Toc513638283" w:history="1">
        <w:r w:rsidR="00AA1A02" w:rsidRPr="00DD09B5">
          <w:rPr>
            <w:rStyle w:val="af5"/>
            <w:noProof/>
          </w:rPr>
          <w:t>3.3.3</w:t>
        </w:r>
        <w:r w:rsidR="00AA1A02" w:rsidRPr="00DD09B5">
          <w:rPr>
            <w:rStyle w:val="af5"/>
            <w:rFonts w:cs="Arial"/>
            <w:noProof/>
          </w:rPr>
          <w:t xml:space="preserve"> </w:t>
        </w:r>
        <w:r w:rsidR="00AA1A02" w:rsidRPr="00DD09B5">
          <w:rPr>
            <w:rStyle w:val="af5"/>
            <w:rFonts w:cs="Arial"/>
            <w:noProof/>
          </w:rPr>
          <w:t>批归一化处理</w:t>
        </w:r>
        <w:r w:rsidR="00AA1A02" w:rsidRPr="00DD09B5">
          <w:rPr>
            <w:rStyle w:val="af5"/>
            <w:rFonts w:cs="Arial"/>
            <w:noProof/>
          </w:rPr>
          <w:t>Batch Normalization</w:t>
        </w:r>
        <w:r w:rsidR="00AA1A02">
          <w:rPr>
            <w:noProof/>
            <w:webHidden/>
          </w:rPr>
          <w:tab/>
        </w:r>
        <w:r w:rsidR="00AA1A02">
          <w:rPr>
            <w:noProof/>
            <w:webHidden/>
          </w:rPr>
          <w:fldChar w:fldCharType="begin"/>
        </w:r>
        <w:r w:rsidR="00AA1A02">
          <w:rPr>
            <w:noProof/>
            <w:webHidden/>
          </w:rPr>
          <w:instrText xml:space="preserve"> PAGEREF _Toc513638283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2779D9FF" w14:textId="524A03A3" w:rsidR="00AA1A02" w:rsidRDefault="00DD52C9">
      <w:pPr>
        <w:pStyle w:val="34"/>
        <w:rPr>
          <w:rFonts w:asciiTheme="minorHAnsi" w:eastAsiaTheme="minorEastAsia" w:hAnsiTheme="minorHAnsi" w:cstheme="minorBidi"/>
          <w:noProof/>
          <w:szCs w:val="22"/>
        </w:rPr>
      </w:pPr>
      <w:hyperlink w:anchor="_Toc513638284" w:history="1">
        <w:r w:rsidR="00AA1A02" w:rsidRPr="00DD09B5">
          <w:rPr>
            <w:rStyle w:val="af5"/>
            <w:noProof/>
          </w:rPr>
          <w:t xml:space="preserve">3.3.4 </w:t>
        </w:r>
        <w:r w:rsidR="00AA1A02" w:rsidRPr="00DD09B5">
          <w:rPr>
            <w:rStyle w:val="af5"/>
            <w:noProof/>
          </w:rPr>
          <w:t>激活函数</w:t>
        </w:r>
        <w:r w:rsidR="00AA1A02" w:rsidRPr="00DD09B5">
          <w:rPr>
            <w:rStyle w:val="af5"/>
            <w:noProof/>
          </w:rPr>
          <w:t>Relu</w:t>
        </w:r>
        <w:r w:rsidR="00AA1A02">
          <w:rPr>
            <w:noProof/>
            <w:webHidden/>
          </w:rPr>
          <w:tab/>
        </w:r>
        <w:r w:rsidR="00AA1A02">
          <w:rPr>
            <w:noProof/>
            <w:webHidden/>
          </w:rPr>
          <w:fldChar w:fldCharType="begin"/>
        </w:r>
        <w:r w:rsidR="00AA1A02">
          <w:rPr>
            <w:noProof/>
            <w:webHidden/>
          </w:rPr>
          <w:instrText xml:space="preserve"> PAGEREF _Toc513638284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08ACD7D8" w14:textId="68B9C706" w:rsidR="00AA1A02" w:rsidRDefault="00DD52C9">
      <w:pPr>
        <w:pStyle w:val="34"/>
        <w:rPr>
          <w:rFonts w:asciiTheme="minorHAnsi" w:eastAsiaTheme="minorEastAsia" w:hAnsiTheme="minorHAnsi" w:cstheme="minorBidi"/>
          <w:noProof/>
          <w:szCs w:val="22"/>
        </w:rPr>
      </w:pPr>
      <w:hyperlink w:anchor="_Toc513638285" w:history="1">
        <w:r w:rsidR="00AA1A02" w:rsidRPr="00DD09B5">
          <w:rPr>
            <w:rStyle w:val="af5"/>
            <w:noProof/>
          </w:rPr>
          <w:t xml:space="preserve">3.3.5 </w:t>
        </w:r>
        <w:r w:rsidR="00AA1A02" w:rsidRPr="00DD09B5">
          <w:rPr>
            <w:rStyle w:val="af5"/>
            <w:noProof/>
          </w:rPr>
          <w:t>池化层</w:t>
        </w:r>
        <w:r w:rsidR="00AA1A02">
          <w:rPr>
            <w:noProof/>
            <w:webHidden/>
          </w:rPr>
          <w:tab/>
        </w:r>
        <w:r w:rsidR="00AA1A02">
          <w:rPr>
            <w:noProof/>
            <w:webHidden/>
          </w:rPr>
          <w:fldChar w:fldCharType="begin"/>
        </w:r>
        <w:r w:rsidR="00AA1A02">
          <w:rPr>
            <w:noProof/>
            <w:webHidden/>
          </w:rPr>
          <w:instrText xml:space="preserve"> PAGEREF _Toc513638285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69E12287" w14:textId="271E86DC" w:rsidR="00AA1A02" w:rsidRDefault="00DD52C9">
      <w:pPr>
        <w:pStyle w:val="34"/>
        <w:rPr>
          <w:rFonts w:asciiTheme="minorHAnsi" w:eastAsiaTheme="minorEastAsia" w:hAnsiTheme="minorHAnsi" w:cstheme="minorBidi"/>
          <w:noProof/>
          <w:szCs w:val="22"/>
        </w:rPr>
      </w:pPr>
      <w:hyperlink w:anchor="_Toc513638286" w:history="1">
        <w:r w:rsidR="00AA1A02" w:rsidRPr="00DD09B5">
          <w:rPr>
            <w:rStyle w:val="af5"/>
            <w:noProof/>
          </w:rPr>
          <w:t xml:space="preserve">3.3.6 Dropout </w:t>
        </w:r>
        <w:r w:rsidR="00AA1A02" w:rsidRPr="00DD09B5">
          <w:rPr>
            <w:rStyle w:val="af5"/>
            <w:noProof/>
          </w:rPr>
          <w:t>层</w:t>
        </w:r>
        <w:r w:rsidR="00AA1A02">
          <w:rPr>
            <w:noProof/>
            <w:webHidden/>
          </w:rPr>
          <w:tab/>
        </w:r>
        <w:r w:rsidR="00AA1A02">
          <w:rPr>
            <w:noProof/>
            <w:webHidden/>
          </w:rPr>
          <w:fldChar w:fldCharType="begin"/>
        </w:r>
        <w:r w:rsidR="00AA1A02">
          <w:rPr>
            <w:noProof/>
            <w:webHidden/>
          </w:rPr>
          <w:instrText xml:space="preserve"> PAGEREF _Toc513638286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7CF6838F" w14:textId="35A654A3" w:rsidR="00AA1A02" w:rsidRDefault="00DD52C9">
      <w:pPr>
        <w:pStyle w:val="34"/>
        <w:rPr>
          <w:rFonts w:asciiTheme="minorHAnsi" w:eastAsiaTheme="minorEastAsia" w:hAnsiTheme="minorHAnsi" w:cstheme="minorBidi"/>
          <w:noProof/>
          <w:szCs w:val="22"/>
        </w:rPr>
      </w:pPr>
      <w:hyperlink w:anchor="_Toc513638287" w:history="1">
        <w:r w:rsidR="00AA1A02" w:rsidRPr="00DD09B5">
          <w:rPr>
            <w:rStyle w:val="af5"/>
            <w:noProof/>
          </w:rPr>
          <w:t xml:space="preserve">3.3.7 </w:t>
        </w:r>
        <w:r w:rsidR="00AA1A02" w:rsidRPr="00DD09B5">
          <w:rPr>
            <w:rStyle w:val="af5"/>
            <w:noProof/>
          </w:rPr>
          <w:t>反卷积层</w:t>
        </w:r>
        <w:r w:rsidR="00AA1A02">
          <w:rPr>
            <w:noProof/>
            <w:webHidden/>
          </w:rPr>
          <w:tab/>
        </w:r>
        <w:r w:rsidR="00AA1A02">
          <w:rPr>
            <w:noProof/>
            <w:webHidden/>
          </w:rPr>
          <w:fldChar w:fldCharType="begin"/>
        </w:r>
        <w:r w:rsidR="00AA1A02">
          <w:rPr>
            <w:noProof/>
            <w:webHidden/>
          </w:rPr>
          <w:instrText xml:space="preserve"> PAGEREF _Toc513638287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18220215" w14:textId="57300767" w:rsidR="00AA1A02" w:rsidRDefault="00DD52C9">
      <w:pPr>
        <w:pStyle w:val="34"/>
        <w:rPr>
          <w:rFonts w:asciiTheme="minorHAnsi" w:eastAsiaTheme="minorEastAsia" w:hAnsiTheme="minorHAnsi" w:cstheme="minorBidi"/>
          <w:noProof/>
          <w:szCs w:val="22"/>
        </w:rPr>
      </w:pPr>
      <w:hyperlink w:anchor="_Toc513638288" w:history="1">
        <w:r w:rsidR="00AA1A02" w:rsidRPr="00DD09B5">
          <w:rPr>
            <w:rStyle w:val="af5"/>
            <w:noProof/>
          </w:rPr>
          <w:t xml:space="preserve">3.3.8 </w:t>
        </w:r>
        <w:r w:rsidR="00AA1A02" w:rsidRPr="00DD09B5">
          <w:rPr>
            <w:rStyle w:val="af5"/>
            <w:noProof/>
          </w:rPr>
          <w:t>连接层</w:t>
        </w:r>
        <w:r w:rsidR="00AA1A02">
          <w:rPr>
            <w:noProof/>
            <w:webHidden/>
          </w:rPr>
          <w:tab/>
        </w:r>
        <w:r w:rsidR="00AA1A02">
          <w:rPr>
            <w:noProof/>
            <w:webHidden/>
          </w:rPr>
          <w:fldChar w:fldCharType="begin"/>
        </w:r>
        <w:r w:rsidR="00AA1A02">
          <w:rPr>
            <w:noProof/>
            <w:webHidden/>
          </w:rPr>
          <w:instrText xml:space="preserve"> PAGEREF _Toc513638288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BB6A04A" w14:textId="367BE9C2" w:rsidR="00AA1A02" w:rsidRDefault="00DD52C9">
      <w:pPr>
        <w:pStyle w:val="34"/>
        <w:rPr>
          <w:rFonts w:asciiTheme="minorHAnsi" w:eastAsiaTheme="minorEastAsia" w:hAnsiTheme="minorHAnsi" w:cstheme="minorBidi"/>
          <w:noProof/>
          <w:szCs w:val="22"/>
        </w:rPr>
      </w:pPr>
      <w:hyperlink w:anchor="_Toc513638289" w:history="1">
        <w:r w:rsidR="00AA1A02" w:rsidRPr="00DD09B5">
          <w:rPr>
            <w:rStyle w:val="af5"/>
            <w:noProof/>
          </w:rPr>
          <w:t xml:space="preserve">3.3.9 </w:t>
        </w:r>
        <w:r w:rsidR="00AA1A02" w:rsidRPr="00DD09B5">
          <w:rPr>
            <w:rStyle w:val="af5"/>
            <w:noProof/>
          </w:rPr>
          <w:t>剪切层</w:t>
        </w:r>
        <w:r w:rsidR="00AA1A02">
          <w:rPr>
            <w:noProof/>
            <w:webHidden/>
          </w:rPr>
          <w:tab/>
        </w:r>
        <w:r w:rsidR="00AA1A02">
          <w:rPr>
            <w:noProof/>
            <w:webHidden/>
          </w:rPr>
          <w:fldChar w:fldCharType="begin"/>
        </w:r>
        <w:r w:rsidR="00AA1A02">
          <w:rPr>
            <w:noProof/>
            <w:webHidden/>
          </w:rPr>
          <w:instrText xml:space="preserve"> PAGEREF _Toc513638289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8302DB8" w14:textId="20708498" w:rsidR="00AA1A02" w:rsidRDefault="00DD52C9">
      <w:pPr>
        <w:pStyle w:val="24"/>
        <w:rPr>
          <w:rFonts w:asciiTheme="minorHAnsi" w:eastAsiaTheme="minorEastAsia" w:hAnsiTheme="minorHAnsi" w:cstheme="minorBidi"/>
          <w:szCs w:val="22"/>
          <w:lang w:val="en-US"/>
        </w:rPr>
      </w:pPr>
      <w:hyperlink w:anchor="_Toc513638290" w:history="1">
        <w:r w:rsidR="00AA1A02" w:rsidRPr="00DD09B5">
          <w:rPr>
            <w:rStyle w:val="af5"/>
            <w:rFonts w:eastAsia="黑体"/>
          </w:rPr>
          <w:t>3.4</w:t>
        </w:r>
        <w:r w:rsidR="00AA1A02" w:rsidRPr="00DD09B5">
          <w:rPr>
            <w:rStyle w:val="af5"/>
            <w:rFonts w:ascii="Arial" w:eastAsia="黑体" w:hAnsi="Arial" w:cs="Arial"/>
          </w:rPr>
          <w:t xml:space="preserve"> </w:t>
        </w:r>
        <w:r w:rsidR="00AA1A02" w:rsidRPr="00DD09B5">
          <w:rPr>
            <w:rStyle w:val="af5"/>
            <w:rFonts w:ascii="Arial" w:eastAsia="黑体" w:hAnsi="Arial" w:cs="Arial"/>
          </w:rPr>
          <w:t>后处理过程</w:t>
        </w:r>
        <w:r w:rsidR="00AA1A02">
          <w:rPr>
            <w:webHidden/>
          </w:rPr>
          <w:tab/>
        </w:r>
        <w:r w:rsidR="00AA1A02">
          <w:rPr>
            <w:webHidden/>
          </w:rPr>
          <w:fldChar w:fldCharType="begin"/>
        </w:r>
        <w:r w:rsidR="00AA1A02">
          <w:rPr>
            <w:webHidden/>
          </w:rPr>
          <w:instrText xml:space="preserve"> PAGEREF _Toc513638290 \h </w:instrText>
        </w:r>
        <w:r w:rsidR="00AA1A02">
          <w:rPr>
            <w:webHidden/>
          </w:rPr>
        </w:r>
        <w:r w:rsidR="00AA1A02">
          <w:rPr>
            <w:webHidden/>
          </w:rPr>
          <w:fldChar w:fldCharType="separate"/>
        </w:r>
        <w:r w:rsidR="00AA1A02">
          <w:rPr>
            <w:webHidden/>
          </w:rPr>
          <w:t>15</w:t>
        </w:r>
        <w:r w:rsidR="00AA1A02">
          <w:rPr>
            <w:webHidden/>
          </w:rPr>
          <w:fldChar w:fldCharType="end"/>
        </w:r>
      </w:hyperlink>
    </w:p>
    <w:p w14:paraId="4B56C8FB" w14:textId="68583C4E" w:rsidR="00AA1A02" w:rsidRDefault="00DD52C9">
      <w:pPr>
        <w:pStyle w:val="34"/>
        <w:rPr>
          <w:rFonts w:asciiTheme="minorHAnsi" w:eastAsiaTheme="minorEastAsia" w:hAnsiTheme="minorHAnsi" w:cstheme="minorBidi"/>
          <w:noProof/>
          <w:szCs w:val="22"/>
        </w:rPr>
      </w:pPr>
      <w:hyperlink w:anchor="_Toc513638291" w:history="1">
        <w:r w:rsidR="00AA1A02" w:rsidRPr="00DD09B5">
          <w:rPr>
            <w:rStyle w:val="af5"/>
            <w:noProof/>
          </w:rPr>
          <w:t xml:space="preserve">3.4.1 </w:t>
        </w:r>
        <w:r w:rsidR="00AA1A02" w:rsidRPr="00DD09B5">
          <w:rPr>
            <w:rStyle w:val="af5"/>
            <w:noProof/>
          </w:rPr>
          <w:t>去噪点</w:t>
        </w:r>
        <w:r w:rsidR="00AA1A02">
          <w:rPr>
            <w:noProof/>
            <w:webHidden/>
          </w:rPr>
          <w:tab/>
        </w:r>
        <w:r w:rsidR="00AA1A02">
          <w:rPr>
            <w:noProof/>
            <w:webHidden/>
          </w:rPr>
          <w:fldChar w:fldCharType="begin"/>
        </w:r>
        <w:r w:rsidR="00AA1A02">
          <w:rPr>
            <w:noProof/>
            <w:webHidden/>
          </w:rPr>
          <w:instrText xml:space="preserve"> PAGEREF _Toc513638291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B69168E" w14:textId="603DF78A" w:rsidR="00AA1A02" w:rsidRDefault="00DD52C9">
      <w:pPr>
        <w:pStyle w:val="34"/>
        <w:rPr>
          <w:rFonts w:asciiTheme="minorHAnsi" w:eastAsiaTheme="minorEastAsia" w:hAnsiTheme="minorHAnsi" w:cstheme="minorBidi"/>
          <w:noProof/>
          <w:szCs w:val="22"/>
        </w:rPr>
      </w:pPr>
      <w:hyperlink w:anchor="_Toc513638292" w:history="1">
        <w:r w:rsidR="00AA1A02" w:rsidRPr="00DD09B5">
          <w:rPr>
            <w:rStyle w:val="af5"/>
            <w:noProof/>
          </w:rPr>
          <w:t xml:space="preserve">3.4.2 </w:t>
        </w:r>
        <w:r w:rsidR="00AA1A02" w:rsidRPr="00DD09B5">
          <w:rPr>
            <w:rStyle w:val="af5"/>
            <w:noProof/>
          </w:rPr>
          <w:t>确定图像边界</w:t>
        </w:r>
        <w:r w:rsidR="00AA1A02">
          <w:rPr>
            <w:noProof/>
            <w:webHidden/>
          </w:rPr>
          <w:tab/>
        </w:r>
        <w:r w:rsidR="00AA1A02">
          <w:rPr>
            <w:noProof/>
            <w:webHidden/>
          </w:rPr>
          <w:fldChar w:fldCharType="begin"/>
        </w:r>
        <w:r w:rsidR="00AA1A02">
          <w:rPr>
            <w:noProof/>
            <w:webHidden/>
          </w:rPr>
          <w:instrText xml:space="preserve"> PAGEREF _Toc513638292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9932977" w14:textId="0B0FD776" w:rsidR="00AA1A02" w:rsidRDefault="00DD52C9">
      <w:pPr>
        <w:pStyle w:val="24"/>
        <w:rPr>
          <w:rFonts w:asciiTheme="minorHAnsi" w:eastAsiaTheme="minorEastAsia" w:hAnsiTheme="minorHAnsi" w:cstheme="minorBidi"/>
          <w:szCs w:val="22"/>
          <w:lang w:val="en-US"/>
        </w:rPr>
      </w:pPr>
      <w:hyperlink w:anchor="_Toc513638293" w:history="1">
        <w:r w:rsidR="00AA1A02" w:rsidRPr="00DD09B5">
          <w:rPr>
            <w:rStyle w:val="af5"/>
            <w:rFonts w:eastAsia="黑体"/>
          </w:rPr>
          <w:t>3.5</w:t>
        </w:r>
        <w:r w:rsidR="00AA1A02" w:rsidRPr="00DD09B5">
          <w:rPr>
            <w:rStyle w:val="af5"/>
            <w:rFonts w:ascii="Arial" w:eastAsia="黑体" w:hAnsi="Arial" w:cs="Arial"/>
          </w:rPr>
          <w:t xml:space="preserve"> </w:t>
        </w:r>
        <w:r w:rsidR="00AA1A02" w:rsidRPr="00DD09B5">
          <w:rPr>
            <w:rStyle w:val="af5"/>
            <w:rFonts w:ascii="Arial" w:eastAsia="黑体" w:hAnsi="Arial" w:cs="Arial"/>
          </w:rPr>
          <w:t>实验步骤</w:t>
        </w:r>
        <w:r w:rsidR="00AA1A02">
          <w:rPr>
            <w:webHidden/>
          </w:rPr>
          <w:tab/>
        </w:r>
        <w:r w:rsidR="00AA1A02">
          <w:rPr>
            <w:webHidden/>
          </w:rPr>
          <w:fldChar w:fldCharType="begin"/>
        </w:r>
        <w:r w:rsidR="00AA1A02">
          <w:rPr>
            <w:webHidden/>
          </w:rPr>
          <w:instrText xml:space="preserve"> PAGEREF _Toc513638293 \h </w:instrText>
        </w:r>
        <w:r w:rsidR="00AA1A02">
          <w:rPr>
            <w:webHidden/>
          </w:rPr>
        </w:r>
        <w:r w:rsidR="00AA1A02">
          <w:rPr>
            <w:webHidden/>
          </w:rPr>
          <w:fldChar w:fldCharType="separate"/>
        </w:r>
        <w:r w:rsidR="00AA1A02">
          <w:rPr>
            <w:webHidden/>
          </w:rPr>
          <w:t>15</w:t>
        </w:r>
        <w:r w:rsidR="00AA1A02">
          <w:rPr>
            <w:webHidden/>
          </w:rPr>
          <w:fldChar w:fldCharType="end"/>
        </w:r>
      </w:hyperlink>
    </w:p>
    <w:p w14:paraId="4DAA98F0" w14:textId="317D4DF0" w:rsidR="00AA1A02" w:rsidRDefault="00DD52C9">
      <w:pPr>
        <w:pStyle w:val="15"/>
        <w:rPr>
          <w:rFonts w:asciiTheme="minorHAnsi" w:eastAsiaTheme="minorEastAsia" w:hAnsiTheme="minorHAnsi" w:cstheme="minorBidi"/>
          <w:bCs w:val="0"/>
          <w:szCs w:val="22"/>
        </w:rPr>
      </w:pPr>
      <w:hyperlink w:anchor="_Toc513638294" w:history="1">
        <w:r w:rsidR="00AA1A02" w:rsidRPr="00DD09B5">
          <w:rPr>
            <w:rStyle w:val="af5"/>
            <w:rFonts w:eastAsia="黑体"/>
          </w:rPr>
          <w:t>4</w:t>
        </w:r>
        <w:r w:rsidR="00AA1A02" w:rsidRPr="00DD09B5">
          <w:rPr>
            <w:rStyle w:val="af5"/>
            <w:rFonts w:ascii="Arial" w:eastAsia="黑体" w:hAnsi="Arial" w:cs="Arial"/>
          </w:rPr>
          <w:t xml:space="preserve">  </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4 \h </w:instrText>
        </w:r>
        <w:r w:rsidR="00AA1A02">
          <w:rPr>
            <w:webHidden/>
          </w:rPr>
        </w:r>
        <w:r w:rsidR="00AA1A02">
          <w:rPr>
            <w:webHidden/>
          </w:rPr>
          <w:fldChar w:fldCharType="separate"/>
        </w:r>
        <w:r w:rsidR="00AA1A02">
          <w:rPr>
            <w:webHidden/>
          </w:rPr>
          <w:t>16</w:t>
        </w:r>
        <w:r w:rsidR="00AA1A02">
          <w:rPr>
            <w:webHidden/>
          </w:rPr>
          <w:fldChar w:fldCharType="end"/>
        </w:r>
      </w:hyperlink>
    </w:p>
    <w:p w14:paraId="24BA1FCF" w14:textId="10CA0FAA" w:rsidR="00AA1A02" w:rsidRDefault="00DD52C9">
      <w:pPr>
        <w:pStyle w:val="24"/>
        <w:rPr>
          <w:rFonts w:asciiTheme="minorHAnsi" w:eastAsiaTheme="minorEastAsia" w:hAnsiTheme="minorHAnsi" w:cstheme="minorBidi"/>
          <w:szCs w:val="22"/>
          <w:lang w:val="en-US"/>
        </w:rPr>
      </w:pPr>
      <w:hyperlink w:anchor="_Toc513638295" w:history="1">
        <w:r w:rsidR="00AA1A02" w:rsidRPr="00DD09B5">
          <w:rPr>
            <w:rStyle w:val="af5"/>
            <w:rFonts w:eastAsia="黑体"/>
          </w:rPr>
          <w:t>4.1</w:t>
        </w:r>
        <w:r w:rsidR="00AA1A02" w:rsidRPr="00DD09B5">
          <w:rPr>
            <w:rStyle w:val="af5"/>
            <w:rFonts w:eastAsia="黑体"/>
          </w:rPr>
          <w:t>模型训练</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5 \h </w:instrText>
        </w:r>
        <w:r w:rsidR="00AA1A02">
          <w:rPr>
            <w:webHidden/>
          </w:rPr>
        </w:r>
        <w:r w:rsidR="00AA1A02">
          <w:rPr>
            <w:webHidden/>
          </w:rPr>
          <w:fldChar w:fldCharType="separate"/>
        </w:r>
        <w:r w:rsidR="00AA1A02">
          <w:rPr>
            <w:webHidden/>
          </w:rPr>
          <w:t>16</w:t>
        </w:r>
        <w:r w:rsidR="00AA1A02">
          <w:rPr>
            <w:webHidden/>
          </w:rPr>
          <w:fldChar w:fldCharType="end"/>
        </w:r>
      </w:hyperlink>
    </w:p>
    <w:p w14:paraId="1362FBE7" w14:textId="0830740C" w:rsidR="00AA1A02" w:rsidRDefault="00DD52C9">
      <w:pPr>
        <w:pStyle w:val="34"/>
        <w:rPr>
          <w:rFonts w:asciiTheme="minorHAnsi" w:eastAsiaTheme="minorEastAsia" w:hAnsiTheme="minorHAnsi" w:cstheme="minorBidi"/>
          <w:noProof/>
          <w:szCs w:val="22"/>
        </w:rPr>
      </w:pPr>
      <w:hyperlink w:anchor="_Toc513638296" w:history="1">
        <w:r w:rsidR="00AA1A02" w:rsidRPr="00DD09B5">
          <w:rPr>
            <w:rStyle w:val="af5"/>
            <w:noProof/>
          </w:rPr>
          <w:t>4.1.1</w:t>
        </w:r>
        <w:r w:rsidR="00AA1A02" w:rsidRPr="00DD09B5">
          <w:rPr>
            <w:rStyle w:val="af5"/>
            <w:rFonts w:cs="Arial"/>
            <w:noProof/>
          </w:rPr>
          <w:t>深度为</w:t>
        </w:r>
        <w:r w:rsidR="00AA1A02" w:rsidRPr="00DD09B5">
          <w:rPr>
            <w:rStyle w:val="af5"/>
            <w:rFonts w:cs="Arial"/>
            <w:noProof/>
          </w:rPr>
          <w:t>5</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6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57668D21" w14:textId="22BBB98F" w:rsidR="00AA1A02" w:rsidRDefault="00DD52C9">
      <w:pPr>
        <w:pStyle w:val="34"/>
        <w:rPr>
          <w:rFonts w:asciiTheme="minorHAnsi" w:eastAsiaTheme="minorEastAsia" w:hAnsiTheme="minorHAnsi" w:cstheme="minorBidi"/>
          <w:noProof/>
          <w:szCs w:val="22"/>
        </w:rPr>
      </w:pPr>
      <w:hyperlink w:anchor="_Toc513638297" w:history="1">
        <w:r w:rsidR="00AA1A02" w:rsidRPr="00DD09B5">
          <w:rPr>
            <w:rStyle w:val="af5"/>
            <w:noProof/>
          </w:rPr>
          <w:t>4.1.2</w:t>
        </w:r>
        <w:r w:rsidR="00AA1A02" w:rsidRPr="00DD09B5">
          <w:rPr>
            <w:rStyle w:val="af5"/>
            <w:rFonts w:cs="Arial"/>
            <w:noProof/>
          </w:rPr>
          <w:t>深度为</w:t>
        </w:r>
        <w:r w:rsidR="00AA1A02" w:rsidRPr="00DD09B5">
          <w:rPr>
            <w:rStyle w:val="af5"/>
            <w:rFonts w:cs="Arial"/>
            <w:noProof/>
          </w:rPr>
          <w:t>6</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7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14411E61" w14:textId="6C83B9FA" w:rsidR="00AA1A02" w:rsidRDefault="00DD52C9">
      <w:pPr>
        <w:pStyle w:val="34"/>
        <w:rPr>
          <w:rFonts w:asciiTheme="minorHAnsi" w:eastAsiaTheme="minorEastAsia" w:hAnsiTheme="minorHAnsi" w:cstheme="minorBidi"/>
          <w:noProof/>
          <w:szCs w:val="22"/>
        </w:rPr>
      </w:pPr>
      <w:hyperlink w:anchor="_Toc513638298" w:history="1">
        <w:r w:rsidR="00AA1A02" w:rsidRPr="00DD09B5">
          <w:rPr>
            <w:rStyle w:val="af5"/>
            <w:noProof/>
          </w:rPr>
          <w:t>4.1.3</w:t>
        </w:r>
        <w:r w:rsidR="00AA1A02" w:rsidRPr="00DD09B5">
          <w:rPr>
            <w:rStyle w:val="af5"/>
            <w:noProof/>
          </w:rPr>
          <w:t>一般建筑预测结果</w:t>
        </w:r>
        <w:r w:rsidR="00AA1A02">
          <w:rPr>
            <w:noProof/>
            <w:webHidden/>
          </w:rPr>
          <w:tab/>
        </w:r>
        <w:r w:rsidR="00AA1A02">
          <w:rPr>
            <w:noProof/>
            <w:webHidden/>
          </w:rPr>
          <w:fldChar w:fldCharType="begin"/>
        </w:r>
        <w:r w:rsidR="00AA1A02">
          <w:rPr>
            <w:noProof/>
            <w:webHidden/>
          </w:rPr>
          <w:instrText xml:space="preserve"> PAGEREF _Toc513638298 \h </w:instrText>
        </w:r>
        <w:r w:rsidR="00AA1A02">
          <w:rPr>
            <w:noProof/>
            <w:webHidden/>
          </w:rPr>
        </w:r>
        <w:r w:rsidR="00AA1A02">
          <w:rPr>
            <w:noProof/>
            <w:webHidden/>
          </w:rPr>
          <w:fldChar w:fldCharType="separate"/>
        </w:r>
        <w:r w:rsidR="00AA1A02">
          <w:rPr>
            <w:noProof/>
            <w:webHidden/>
          </w:rPr>
          <w:t>17</w:t>
        </w:r>
        <w:r w:rsidR="00AA1A02">
          <w:rPr>
            <w:noProof/>
            <w:webHidden/>
          </w:rPr>
          <w:fldChar w:fldCharType="end"/>
        </w:r>
      </w:hyperlink>
    </w:p>
    <w:p w14:paraId="21373E97" w14:textId="7707EC05" w:rsidR="00AA1A02" w:rsidRDefault="00DD52C9">
      <w:pPr>
        <w:pStyle w:val="24"/>
        <w:rPr>
          <w:rFonts w:asciiTheme="minorHAnsi" w:eastAsiaTheme="minorEastAsia" w:hAnsiTheme="minorHAnsi" w:cstheme="minorBidi"/>
          <w:szCs w:val="22"/>
          <w:lang w:val="en-US"/>
        </w:rPr>
      </w:pPr>
      <w:hyperlink w:anchor="_Toc513638299" w:history="1">
        <w:r w:rsidR="00AA1A02" w:rsidRPr="00DD09B5">
          <w:rPr>
            <w:rStyle w:val="af5"/>
            <w:rFonts w:eastAsia="黑体"/>
          </w:rPr>
          <w:t>4.2</w:t>
        </w:r>
        <w:r w:rsidR="00AA1A02" w:rsidRPr="00DD09B5">
          <w:rPr>
            <w:rStyle w:val="af5"/>
            <w:rFonts w:ascii="Arial" w:eastAsia="黑体" w:hAnsi="Arial" w:cs="Arial"/>
          </w:rPr>
          <w:t xml:space="preserve"> </w:t>
        </w:r>
        <w:r w:rsidR="00AA1A02" w:rsidRPr="00DD09B5">
          <w:rPr>
            <w:rStyle w:val="af5"/>
            <w:rFonts w:ascii="Arial" w:eastAsia="黑体" w:hAnsi="Arial" w:cs="Arial"/>
          </w:rPr>
          <w:t>多种城市用地预测结果和讨论</w:t>
        </w:r>
        <w:r w:rsidR="00AA1A02">
          <w:rPr>
            <w:webHidden/>
          </w:rPr>
          <w:tab/>
        </w:r>
        <w:r w:rsidR="00AA1A02">
          <w:rPr>
            <w:webHidden/>
          </w:rPr>
          <w:fldChar w:fldCharType="begin"/>
        </w:r>
        <w:r w:rsidR="00AA1A02">
          <w:rPr>
            <w:webHidden/>
          </w:rPr>
          <w:instrText xml:space="preserve"> PAGEREF _Toc513638299 \h </w:instrText>
        </w:r>
        <w:r w:rsidR="00AA1A02">
          <w:rPr>
            <w:webHidden/>
          </w:rPr>
        </w:r>
        <w:r w:rsidR="00AA1A02">
          <w:rPr>
            <w:webHidden/>
          </w:rPr>
          <w:fldChar w:fldCharType="separate"/>
        </w:r>
        <w:r w:rsidR="00AA1A02">
          <w:rPr>
            <w:webHidden/>
          </w:rPr>
          <w:t>19</w:t>
        </w:r>
        <w:r w:rsidR="00AA1A02">
          <w:rPr>
            <w:webHidden/>
          </w:rPr>
          <w:fldChar w:fldCharType="end"/>
        </w:r>
      </w:hyperlink>
    </w:p>
    <w:p w14:paraId="5F68E80B" w14:textId="63F4B3E1" w:rsidR="00AA1A02" w:rsidRDefault="00DD52C9">
      <w:pPr>
        <w:pStyle w:val="34"/>
        <w:rPr>
          <w:rFonts w:asciiTheme="minorHAnsi" w:eastAsiaTheme="minorEastAsia" w:hAnsiTheme="minorHAnsi" w:cstheme="minorBidi"/>
          <w:noProof/>
          <w:szCs w:val="22"/>
        </w:rPr>
      </w:pPr>
      <w:hyperlink w:anchor="_Toc513638300" w:history="1">
        <w:r w:rsidR="00AA1A02" w:rsidRPr="00DD09B5">
          <w:rPr>
            <w:rStyle w:val="af5"/>
            <w:noProof/>
          </w:rPr>
          <w:t xml:space="preserve">4.2.1 </w:t>
        </w:r>
        <w:r w:rsidR="00AA1A02" w:rsidRPr="00DD09B5">
          <w:rPr>
            <w:rStyle w:val="af5"/>
            <w:rFonts w:cs="Arial"/>
            <w:noProof/>
          </w:rPr>
          <w:t>合并单一模型</w:t>
        </w:r>
        <w:r w:rsidR="00AA1A02">
          <w:rPr>
            <w:noProof/>
            <w:webHidden/>
          </w:rPr>
          <w:tab/>
        </w:r>
        <w:r w:rsidR="00AA1A02">
          <w:rPr>
            <w:noProof/>
            <w:webHidden/>
          </w:rPr>
          <w:fldChar w:fldCharType="begin"/>
        </w:r>
        <w:r w:rsidR="00AA1A02">
          <w:rPr>
            <w:noProof/>
            <w:webHidden/>
          </w:rPr>
          <w:instrText xml:space="preserve"> PAGEREF _Toc513638300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569AC8E2" w14:textId="590FCEB8" w:rsidR="00AA1A02" w:rsidRDefault="00DD52C9">
      <w:pPr>
        <w:pStyle w:val="34"/>
        <w:rPr>
          <w:rFonts w:asciiTheme="minorHAnsi" w:eastAsiaTheme="minorEastAsia" w:hAnsiTheme="minorHAnsi" w:cstheme="minorBidi"/>
          <w:noProof/>
          <w:szCs w:val="22"/>
        </w:rPr>
      </w:pPr>
      <w:hyperlink w:anchor="_Toc513638301" w:history="1">
        <w:r w:rsidR="00AA1A02" w:rsidRPr="00DD09B5">
          <w:rPr>
            <w:rStyle w:val="af5"/>
            <w:noProof/>
          </w:rPr>
          <w:t xml:space="preserve">4.2.2 </w:t>
        </w:r>
        <w:r w:rsidR="00AA1A02" w:rsidRPr="00DD09B5">
          <w:rPr>
            <w:rStyle w:val="af5"/>
            <w:rFonts w:cs="Arial"/>
            <w:noProof/>
          </w:rPr>
          <w:t>二分类多模型</w:t>
        </w:r>
        <w:r w:rsidR="00AA1A02">
          <w:rPr>
            <w:noProof/>
            <w:webHidden/>
          </w:rPr>
          <w:tab/>
        </w:r>
        <w:r w:rsidR="00AA1A02">
          <w:rPr>
            <w:noProof/>
            <w:webHidden/>
          </w:rPr>
          <w:fldChar w:fldCharType="begin"/>
        </w:r>
        <w:r w:rsidR="00AA1A02">
          <w:rPr>
            <w:noProof/>
            <w:webHidden/>
          </w:rPr>
          <w:instrText xml:space="preserve"> PAGEREF _Toc513638301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0B196C9B" w14:textId="37AFF778" w:rsidR="00AA1A02" w:rsidRDefault="00DD52C9">
      <w:pPr>
        <w:pStyle w:val="34"/>
        <w:rPr>
          <w:rFonts w:asciiTheme="minorHAnsi" w:eastAsiaTheme="minorEastAsia" w:hAnsiTheme="minorHAnsi" w:cstheme="minorBidi"/>
          <w:noProof/>
          <w:szCs w:val="22"/>
        </w:rPr>
      </w:pPr>
      <w:hyperlink w:anchor="_Toc513638302" w:history="1">
        <w:r w:rsidR="00AA1A02" w:rsidRPr="00DD09B5">
          <w:rPr>
            <w:rStyle w:val="af5"/>
            <w:noProof/>
          </w:rPr>
          <w:t xml:space="preserve">4.2.3 </w:t>
        </w:r>
        <w:r w:rsidR="00AA1A02" w:rsidRPr="00DD09B5">
          <w:rPr>
            <w:rStyle w:val="af5"/>
            <w:noProof/>
          </w:rPr>
          <w:t>预测结果讨论</w:t>
        </w:r>
        <w:r w:rsidR="00AA1A02">
          <w:rPr>
            <w:noProof/>
            <w:webHidden/>
          </w:rPr>
          <w:tab/>
        </w:r>
        <w:r w:rsidR="00AA1A02">
          <w:rPr>
            <w:noProof/>
            <w:webHidden/>
          </w:rPr>
          <w:fldChar w:fldCharType="begin"/>
        </w:r>
        <w:r w:rsidR="00AA1A02">
          <w:rPr>
            <w:noProof/>
            <w:webHidden/>
          </w:rPr>
          <w:instrText xml:space="preserve"> PAGEREF _Toc513638302 \h </w:instrText>
        </w:r>
        <w:r w:rsidR="00AA1A02">
          <w:rPr>
            <w:noProof/>
            <w:webHidden/>
          </w:rPr>
        </w:r>
        <w:r w:rsidR="00AA1A02">
          <w:rPr>
            <w:noProof/>
            <w:webHidden/>
          </w:rPr>
          <w:fldChar w:fldCharType="separate"/>
        </w:r>
        <w:r w:rsidR="00AA1A02">
          <w:rPr>
            <w:noProof/>
            <w:webHidden/>
          </w:rPr>
          <w:t>20</w:t>
        </w:r>
        <w:r w:rsidR="00AA1A02">
          <w:rPr>
            <w:noProof/>
            <w:webHidden/>
          </w:rPr>
          <w:fldChar w:fldCharType="end"/>
        </w:r>
      </w:hyperlink>
    </w:p>
    <w:p w14:paraId="69683C5D" w14:textId="1C0B026B" w:rsidR="00AA1A02" w:rsidRDefault="00DD52C9">
      <w:pPr>
        <w:pStyle w:val="24"/>
        <w:rPr>
          <w:rFonts w:asciiTheme="minorHAnsi" w:eastAsiaTheme="minorEastAsia" w:hAnsiTheme="minorHAnsi" w:cstheme="minorBidi"/>
          <w:szCs w:val="22"/>
          <w:lang w:val="en-US"/>
        </w:rPr>
      </w:pPr>
      <w:hyperlink w:anchor="_Toc513638303" w:history="1">
        <w:r w:rsidR="00AA1A02" w:rsidRPr="00DD09B5">
          <w:rPr>
            <w:rStyle w:val="af5"/>
            <w:rFonts w:eastAsia="黑体"/>
          </w:rPr>
          <w:t>4.3</w:t>
        </w:r>
        <w:r w:rsidR="00AA1A02" w:rsidRPr="00DD09B5">
          <w:rPr>
            <w:rStyle w:val="af5"/>
            <w:rFonts w:ascii="Arial" w:eastAsia="黑体" w:hAnsi="Arial" w:cs="Arial"/>
          </w:rPr>
          <w:t xml:space="preserve"> </w:t>
        </w:r>
        <w:r w:rsidR="00AA1A02" w:rsidRPr="00DD09B5">
          <w:rPr>
            <w:rStyle w:val="af5"/>
            <w:rFonts w:ascii="Arial" w:eastAsia="黑体" w:hAnsi="Arial" w:cs="Arial"/>
          </w:rPr>
          <w:t>在线标注平台开发</w:t>
        </w:r>
        <w:r w:rsidR="00AA1A02">
          <w:rPr>
            <w:webHidden/>
          </w:rPr>
          <w:tab/>
        </w:r>
        <w:r w:rsidR="00AA1A02">
          <w:rPr>
            <w:webHidden/>
          </w:rPr>
          <w:fldChar w:fldCharType="begin"/>
        </w:r>
        <w:r w:rsidR="00AA1A02">
          <w:rPr>
            <w:webHidden/>
          </w:rPr>
          <w:instrText xml:space="preserve"> PAGEREF _Toc513638303 \h </w:instrText>
        </w:r>
        <w:r w:rsidR="00AA1A02">
          <w:rPr>
            <w:webHidden/>
          </w:rPr>
        </w:r>
        <w:r w:rsidR="00AA1A02">
          <w:rPr>
            <w:webHidden/>
          </w:rPr>
          <w:fldChar w:fldCharType="separate"/>
        </w:r>
        <w:r w:rsidR="00AA1A02">
          <w:rPr>
            <w:webHidden/>
          </w:rPr>
          <w:t>21</w:t>
        </w:r>
        <w:r w:rsidR="00AA1A02">
          <w:rPr>
            <w:webHidden/>
          </w:rPr>
          <w:fldChar w:fldCharType="end"/>
        </w:r>
      </w:hyperlink>
    </w:p>
    <w:p w14:paraId="5EE0B59E" w14:textId="669212D7" w:rsidR="00AA1A02" w:rsidRDefault="00DD52C9">
      <w:pPr>
        <w:pStyle w:val="15"/>
        <w:rPr>
          <w:rFonts w:asciiTheme="minorHAnsi" w:eastAsiaTheme="minorEastAsia" w:hAnsiTheme="minorHAnsi" w:cstheme="minorBidi"/>
          <w:bCs w:val="0"/>
          <w:szCs w:val="22"/>
        </w:rPr>
      </w:pPr>
      <w:hyperlink w:anchor="_Toc513638304" w:history="1">
        <w:r w:rsidR="00AA1A02" w:rsidRPr="00DD09B5">
          <w:rPr>
            <w:rStyle w:val="af5"/>
            <w:rFonts w:eastAsia="黑体"/>
          </w:rPr>
          <w:t>5</w:t>
        </w:r>
        <w:r w:rsidR="00AA1A02" w:rsidRPr="00DD09B5">
          <w:rPr>
            <w:rStyle w:val="af5"/>
            <w:rFonts w:ascii="黑体" w:eastAsia="黑体"/>
          </w:rPr>
          <w:t xml:space="preserve"> </w:t>
        </w:r>
        <w:r w:rsidR="00AA1A02" w:rsidRPr="00DD09B5">
          <w:rPr>
            <w:rStyle w:val="af5"/>
            <w:rFonts w:ascii="Arial" w:eastAsia="黑体" w:hAnsi="Arial" w:cs="Arial"/>
          </w:rPr>
          <w:t xml:space="preserve"> </w:t>
        </w:r>
        <w:r w:rsidR="00AA1A02" w:rsidRPr="00DD09B5">
          <w:rPr>
            <w:rStyle w:val="af5"/>
            <w:rFonts w:ascii="Arial" w:eastAsia="黑体" w:hAnsi="Arial" w:cs="Arial"/>
          </w:rPr>
          <w:t>结论和展望</w:t>
        </w:r>
        <w:r w:rsidR="00AA1A02">
          <w:rPr>
            <w:webHidden/>
          </w:rPr>
          <w:tab/>
        </w:r>
        <w:r w:rsidR="00AA1A02">
          <w:rPr>
            <w:webHidden/>
          </w:rPr>
          <w:fldChar w:fldCharType="begin"/>
        </w:r>
        <w:r w:rsidR="00AA1A02">
          <w:rPr>
            <w:webHidden/>
          </w:rPr>
          <w:instrText xml:space="preserve"> PAGEREF _Toc513638304 \h </w:instrText>
        </w:r>
        <w:r w:rsidR="00AA1A02">
          <w:rPr>
            <w:webHidden/>
          </w:rPr>
        </w:r>
        <w:r w:rsidR="00AA1A02">
          <w:rPr>
            <w:webHidden/>
          </w:rPr>
          <w:fldChar w:fldCharType="separate"/>
        </w:r>
        <w:r w:rsidR="00AA1A02">
          <w:rPr>
            <w:webHidden/>
          </w:rPr>
          <w:t>21</w:t>
        </w:r>
        <w:r w:rsidR="00AA1A02">
          <w:rPr>
            <w:webHidden/>
          </w:rPr>
          <w:fldChar w:fldCharType="end"/>
        </w:r>
      </w:hyperlink>
    </w:p>
    <w:p w14:paraId="6DA45592" w14:textId="786A89A4" w:rsidR="00AA1A02" w:rsidRDefault="00DD52C9">
      <w:pPr>
        <w:pStyle w:val="24"/>
        <w:rPr>
          <w:rFonts w:asciiTheme="minorHAnsi" w:eastAsiaTheme="minorEastAsia" w:hAnsiTheme="minorHAnsi" w:cstheme="minorBidi"/>
          <w:szCs w:val="22"/>
          <w:lang w:val="en-US"/>
        </w:rPr>
      </w:pPr>
      <w:hyperlink w:anchor="_Toc513638305" w:history="1">
        <w:r w:rsidR="00AA1A02" w:rsidRPr="00DD09B5">
          <w:rPr>
            <w:rStyle w:val="af5"/>
            <w:rFonts w:eastAsia="黑体"/>
          </w:rPr>
          <w:t xml:space="preserve">5.1 </w:t>
        </w:r>
        <w:r w:rsidR="00AA1A02" w:rsidRPr="00DD09B5">
          <w:rPr>
            <w:rStyle w:val="af5"/>
            <w:rFonts w:ascii="Arial" w:eastAsia="黑体" w:hAnsi="Arial" w:cs="Arial"/>
          </w:rPr>
          <w:t>结论</w:t>
        </w:r>
        <w:r w:rsidR="00AA1A02">
          <w:rPr>
            <w:webHidden/>
          </w:rPr>
          <w:tab/>
        </w:r>
        <w:r w:rsidR="00AA1A02">
          <w:rPr>
            <w:webHidden/>
          </w:rPr>
          <w:fldChar w:fldCharType="begin"/>
        </w:r>
        <w:r w:rsidR="00AA1A02">
          <w:rPr>
            <w:webHidden/>
          </w:rPr>
          <w:instrText xml:space="preserve"> PAGEREF _Toc513638305 \h </w:instrText>
        </w:r>
        <w:r w:rsidR="00AA1A02">
          <w:rPr>
            <w:webHidden/>
          </w:rPr>
        </w:r>
        <w:r w:rsidR="00AA1A02">
          <w:rPr>
            <w:webHidden/>
          </w:rPr>
          <w:fldChar w:fldCharType="separate"/>
        </w:r>
        <w:r w:rsidR="00AA1A02">
          <w:rPr>
            <w:webHidden/>
          </w:rPr>
          <w:t>21</w:t>
        </w:r>
        <w:r w:rsidR="00AA1A02">
          <w:rPr>
            <w:webHidden/>
          </w:rPr>
          <w:fldChar w:fldCharType="end"/>
        </w:r>
      </w:hyperlink>
    </w:p>
    <w:p w14:paraId="5473C6D0" w14:textId="7463E7AD" w:rsidR="00AA1A02" w:rsidRDefault="00DD52C9">
      <w:pPr>
        <w:pStyle w:val="24"/>
        <w:rPr>
          <w:rFonts w:asciiTheme="minorHAnsi" w:eastAsiaTheme="minorEastAsia" w:hAnsiTheme="minorHAnsi" w:cstheme="minorBidi"/>
          <w:szCs w:val="22"/>
          <w:lang w:val="en-US"/>
        </w:rPr>
      </w:pPr>
      <w:hyperlink w:anchor="_Toc513638306" w:history="1">
        <w:r w:rsidR="00AA1A02" w:rsidRPr="00DD09B5">
          <w:rPr>
            <w:rStyle w:val="af5"/>
            <w:rFonts w:eastAsia="黑体"/>
          </w:rPr>
          <w:t>5.2</w:t>
        </w:r>
        <w:r w:rsidR="00AA1A02" w:rsidRPr="00DD09B5">
          <w:rPr>
            <w:rStyle w:val="af5"/>
            <w:rFonts w:ascii="Arial" w:eastAsia="黑体" w:hAnsi="Arial" w:cs="Arial"/>
          </w:rPr>
          <w:t xml:space="preserve"> </w:t>
        </w:r>
        <w:r w:rsidR="00AA1A02" w:rsidRPr="00DD09B5">
          <w:rPr>
            <w:rStyle w:val="af5"/>
            <w:rFonts w:ascii="Arial" w:eastAsia="黑体" w:hAnsi="Arial" w:cs="Arial"/>
          </w:rPr>
          <w:t>展望</w:t>
        </w:r>
        <w:r w:rsidR="00AA1A02">
          <w:rPr>
            <w:webHidden/>
          </w:rPr>
          <w:tab/>
        </w:r>
        <w:r w:rsidR="00AA1A02">
          <w:rPr>
            <w:webHidden/>
          </w:rPr>
          <w:fldChar w:fldCharType="begin"/>
        </w:r>
        <w:r w:rsidR="00AA1A02">
          <w:rPr>
            <w:webHidden/>
          </w:rPr>
          <w:instrText xml:space="preserve"> PAGEREF _Toc513638306 \h </w:instrText>
        </w:r>
        <w:r w:rsidR="00AA1A02">
          <w:rPr>
            <w:webHidden/>
          </w:rPr>
        </w:r>
        <w:r w:rsidR="00AA1A02">
          <w:rPr>
            <w:webHidden/>
          </w:rPr>
          <w:fldChar w:fldCharType="separate"/>
        </w:r>
        <w:r w:rsidR="00AA1A02">
          <w:rPr>
            <w:webHidden/>
          </w:rPr>
          <w:t>21</w:t>
        </w:r>
        <w:r w:rsidR="00AA1A02">
          <w:rPr>
            <w:webHidden/>
          </w:rPr>
          <w:fldChar w:fldCharType="end"/>
        </w:r>
      </w:hyperlink>
    </w:p>
    <w:p w14:paraId="789EEE4E" w14:textId="5044304D" w:rsidR="00AA1A02" w:rsidRDefault="00DD52C9">
      <w:pPr>
        <w:pStyle w:val="15"/>
        <w:rPr>
          <w:rFonts w:asciiTheme="minorHAnsi" w:eastAsiaTheme="minorEastAsia" w:hAnsiTheme="minorHAnsi" w:cstheme="minorBidi"/>
          <w:bCs w:val="0"/>
          <w:szCs w:val="22"/>
        </w:rPr>
      </w:pPr>
      <w:hyperlink w:anchor="_Toc513638307" w:history="1">
        <w:r w:rsidR="00AA1A02" w:rsidRPr="00DD09B5">
          <w:rPr>
            <w:rStyle w:val="af5"/>
            <w:rFonts w:ascii="黑体" w:eastAsia="黑体" w:hAnsi="Arial" w:cs="Arial"/>
          </w:rPr>
          <w:t>参考文献</w:t>
        </w:r>
        <w:r w:rsidR="00AA1A02">
          <w:rPr>
            <w:webHidden/>
          </w:rPr>
          <w:tab/>
        </w:r>
        <w:r w:rsidR="00AA1A02">
          <w:rPr>
            <w:webHidden/>
          </w:rPr>
          <w:fldChar w:fldCharType="begin"/>
        </w:r>
        <w:r w:rsidR="00AA1A02">
          <w:rPr>
            <w:webHidden/>
          </w:rPr>
          <w:instrText xml:space="preserve"> PAGEREF _Toc513638307 \h </w:instrText>
        </w:r>
        <w:r w:rsidR="00AA1A02">
          <w:rPr>
            <w:webHidden/>
          </w:rPr>
        </w:r>
        <w:r w:rsidR="00AA1A02">
          <w:rPr>
            <w:webHidden/>
          </w:rPr>
          <w:fldChar w:fldCharType="separate"/>
        </w:r>
        <w:r w:rsidR="00AA1A02">
          <w:rPr>
            <w:webHidden/>
          </w:rPr>
          <w:t>21</w:t>
        </w:r>
        <w:r w:rsidR="00AA1A02">
          <w:rPr>
            <w:webHidden/>
          </w:rPr>
          <w:fldChar w:fldCharType="end"/>
        </w:r>
      </w:hyperlink>
    </w:p>
    <w:p w14:paraId="042910E3" w14:textId="65A3A5F8" w:rsidR="00AA1A02" w:rsidRDefault="00DD52C9">
      <w:pPr>
        <w:pStyle w:val="15"/>
        <w:rPr>
          <w:rFonts w:asciiTheme="minorHAnsi" w:eastAsiaTheme="minorEastAsia" w:hAnsiTheme="minorHAnsi" w:cstheme="minorBidi"/>
          <w:bCs w:val="0"/>
          <w:szCs w:val="22"/>
        </w:rPr>
      </w:pPr>
      <w:hyperlink w:anchor="_Toc513638308" w:history="1">
        <w:r w:rsidR="00AA1A02" w:rsidRPr="00DD09B5">
          <w:rPr>
            <w:rStyle w:val="af5"/>
            <w:rFonts w:ascii="Arial" w:eastAsia="黑体" w:hAnsi="Arial" w:cs="Arial"/>
          </w:rPr>
          <w:t>谢</w:t>
        </w:r>
        <w:r w:rsidR="00AA1A02" w:rsidRPr="00DD09B5">
          <w:rPr>
            <w:rStyle w:val="af5"/>
            <w:rFonts w:ascii="Arial" w:eastAsia="黑体" w:hAnsi="Arial" w:cs="Arial"/>
          </w:rPr>
          <w:t xml:space="preserve"> </w:t>
        </w:r>
        <w:r w:rsidR="00AA1A02" w:rsidRPr="00DD09B5">
          <w:rPr>
            <w:rStyle w:val="af5"/>
            <w:rFonts w:ascii="Arial" w:eastAsia="黑体" w:hAnsi="Arial" w:cs="Arial"/>
          </w:rPr>
          <w:t>辞</w:t>
        </w:r>
        <w:r w:rsidR="00AA1A02">
          <w:rPr>
            <w:webHidden/>
          </w:rPr>
          <w:tab/>
        </w:r>
        <w:r w:rsidR="00AA1A02">
          <w:rPr>
            <w:webHidden/>
          </w:rPr>
          <w:fldChar w:fldCharType="begin"/>
        </w:r>
        <w:r w:rsidR="00AA1A02">
          <w:rPr>
            <w:webHidden/>
          </w:rPr>
          <w:instrText xml:space="preserve"> PAGEREF _Toc513638308 \h </w:instrText>
        </w:r>
        <w:r w:rsidR="00AA1A02">
          <w:rPr>
            <w:webHidden/>
          </w:rPr>
        </w:r>
        <w:r w:rsidR="00AA1A02">
          <w:rPr>
            <w:webHidden/>
          </w:rPr>
          <w:fldChar w:fldCharType="separate"/>
        </w:r>
        <w:r w:rsidR="00AA1A02">
          <w:rPr>
            <w:webHidden/>
          </w:rPr>
          <w:t>22</w:t>
        </w:r>
        <w:r w:rsidR="00AA1A02">
          <w:rPr>
            <w:webHidden/>
          </w:rPr>
          <w:fldChar w:fldCharType="end"/>
        </w:r>
      </w:hyperlink>
    </w:p>
    <w:p w14:paraId="78A894E7" w14:textId="45B2A5E9"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63824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63824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63824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63824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3638247"/>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1"/>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2.6pt" o:ole="">
            <v:imagedata r:id="rId10" o:title=""/>
          </v:shape>
          <o:OLEObject Type="Embed" ProgID="Equation.DSMT4" ShapeID="_x0000_i1025" DrawAspect="Content" ObjectID="_1587647755" r:id="rId11"/>
        </w:object>
      </w:r>
      <w:r>
        <w:t xml:space="preserve"> </w:t>
      </w:r>
      <w:r w:rsidR="00EB4CFD">
        <w:rPr>
          <w:rFonts w:hint="eastAsia"/>
        </w:rPr>
        <w:t>，</w:t>
      </w:r>
      <w:r w:rsidR="009810BD" w:rsidRPr="009810BD">
        <w:rPr>
          <w:position w:val="-4"/>
        </w:rPr>
        <w:object w:dxaOrig="279" w:dyaOrig="260" w14:anchorId="4D2DF22E">
          <v:shape id="_x0000_i1026" type="#_x0000_t75" style="width:13.1pt;height:12.6pt" o:ole="">
            <v:imagedata r:id="rId12" o:title=""/>
          </v:shape>
          <o:OLEObject Type="Embed" ProgID="Equation.DSMT4" ShapeID="_x0000_i1026" DrawAspect="Content" ObjectID="_1587647756"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55pt;height:12.6pt" o:ole="">
            <v:imagedata r:id="rId14" o:title=""/>
          </v:shape>
          <o:OLEObject Type="Embed" ProgID="Equation.DSMT4" ShapeID="_x0000_i1027" DrawAspect="Content" ObjectID="_1587647757"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7pt;height:18.25pt" o:ole="">
            <v:imagedata r:id="rId16" o:title=""/>
          </v:shape>
          <o:OLEObject Type="Embed" ProgID="Equation.DSMT4" ShapeID="_x0000_i1028" DrawAspect="Content" ObjectID="_1587647758"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3pt;height:13.1pt" o:ole="">
            <v:imagedata r:id="rId18" o:title=""/>
          </v:shape>
          <o:OLEObject Type="Embed" ProgID="Equation.DSMT4" ShapeID="_x0000_i1029" DrawAspect="Content" ObjectID="_1587647759"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4pt;height:18.25pt" o:ole="">
            <v:imagedata r:id="rId20" o:title=""/>
          </v:shape>
          <o:OLEObject Type="Embed" ProgID="Equation.DSMT4" ShapeID="_x0000_i1030" DrawAspect="Content" ObjectID="_1587647760"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5pt;height:20.1pt" o:ole="">
            <v:imagedata r:id="rId22" o:title=""/>
          </v:shape>
          <o:OLEObject Type="Embed" ProgID="Equation.DSMT4" ShapeID="_x0000_i1031" DrawAspect="Content" ObjectID="_1587647761"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1pt;height:18.25pt" o:ole="">
            <v:imagedata r:id="rId24" o:title=""/>
          </v:shape>
          <o:OLEObject Type="Embed" ProgID="Equation.DSMT4" ShapeID="_x0000_i1032" DrawAspect="Content" ObjectID="_1587647762"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55pt;height:12.6pt" o:ole="">
            <v:imagedata r:id="rId26" o:title=""/>
          </v:shape>
          <o:OLEObject Type="Embed" ProgID="Equation.DSMT4" ShapeID="_x0000_i1033" DrawAspect="Content" ObjectID="_1587647763"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6pt;height:14.05pt" o:ole="">
            <v:imagedata r:id="rId28" o:title=""/>
          </v:shape>
          <o:OLEObject Type="Embed" ProgID="Equation.DSMT4" ShapeID="_x0000_i1034" DrawAspect="Content" ObjectID="_1587647764"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pt;height:18.25pt" o:ole="">
            <v:imagedata r:id="rId30" o:title=""/>
          </v:shape>
          <o:OLEObject Type="Embed" ProgID="Equation.DSMT4" ShapeID="_x0000_i1035" DrawAspect="Content" ObjectID="_1587647765"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7pt;height:18.25pt" o:ole="">
            <v:imagedata r:id="rId32" o:title=""/>
          </v:shape>
          <o:OLEObject Type="Embed" ProgID="Equation.DSMT4" ShapeID="_x0000_i1036" DrawAspect="Content" ObjectID="_1587647766"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pt;height:18.25pt" o:ole="">
            <v:imagedata r:id="rId30" o:title=""/>
          </v:shape>
          <o:OLEObject Type="Embed" ProgID="Equation.DSMT4" ShapeID="_x0000_i1037" DrawAspect="Content" ObjectID="_1587647767"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7pt;height:15.9pt" o:ole="">
            <v:imagedata r:id="rId35" o:title=""/>
          </v:shape>
          <o:OLEObject Type="Embed" ProgID="Equation.DSMT4" ShapeID="_x0000_i1038" DrawAspect="Content" ObjectID="_1587647768"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35pt;height:11.2pt" o:ole="">
            <v:imagedata r:id="rId37" o:title=""/>
          </v:shape>
          <o:OLEObject Type="Embed" ProgID="Equation.DSMT4" ShapeID="_x0000_i1039" DrawAspect="Content" ObjectID="_1587647769"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5.1pt;height:24.3pt" o:ole="">
            <v:imagedata r:id="rId39" o:title=""/>
          </v:shape>
          <o:OLEObject Type="Embed" ProgID="Equation.DSMT4" ShapeID="_x0000_i1040" DrawAspect="Content" ObjectID="_1587647770"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4pt;height:32.25pt" o:ole="">
            <v:imagedata r:id="rId41" o:title=""/>
          </v:shape>
          <o:OLEObject Type="Embed" ProgID="Equation.DSMT4" ShapeID="_x0000_i1041" DrawAspect="Content" ObjectID="_1587647771"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9pt;height:42.1pt" o:ole="">
            <v:imagedata r:id="rId43" o:title=""/>
          </v:shape>
          <o:OLEObject Type="Embed" ProgID="Equation.DSMT4" ShapeID="_x0000_i1042" DrawAspect="Content" ObjectID="_1587647772"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85pt;height:46.75pt" o:ole="">
            <v:imagedata r:id="rId45" o:title=""/>
          </v:shape>
          <o:OLEObject Type="Embed" ProgID="Equation.DSMT4" ShapeID="_x0000_i1043" DrawAspect="Content" ObjectID="_1587647773"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45pt;height:12.6pt" o:ole="">
            <v:imagedata r:id="rId47" o:title=""/>
          </v:shape>
          <o:OLEObject Type="Embed" ProgID="Equation.DSMT4" ShapeID="_x0000_i1044" DrawAspect="Content" ObjectID="_1587647774"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7.15pt;height:44.4pt" o:ole="">
            <v:imagedata r:id="rId49" o:title=""/>
          </v:shape>
          <o:OLEObject Type="Embed" ProgID="Equation.DSMT4" ShapeID="_x0000_i1045" DrawAspect="Content" ObjectID="_1587647775"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5pt;height:24.3pt" o:ole="">
            <v:imagedata r:id="rId51" o:title=""/>
          </v:shape>
          <o:OLEObject Type="Embed" ProgID="Equation.DSMT4" ShapeID="_x0000_i1046" DrawAspect="Content" ObjectID="_1587647776"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2pt;height:16.35pt" o:ole="">
            <v:imagedata r:id="rId53" o:title=""/>
          </v:shape>
          <o:OLEObject Type="Embed" ProgID="Equation.DSMT4" ShapeID="_x0000_i1047" DrawAspect="Content" ObjectID="_1587647777"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6382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6382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5pt;height:14.95pt" o:ole="">
            <v:imagedata r:id="rId55" o:title=""/>
          </v:shape>
          <o:OLEObject Type="Embed" ProgID="Equation.DSMT4" ShapeID="_x0000_i1048" DrawAspect="Content" ObjectID="_1587647778"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4.95pt;height:21.95pt" o:ole="">
            <v:imagedata r:id="rId57" o:title=""/>
          </v:shape>
          <o:OLEObject Type="Embed" ProgID="Equation.DSMT4" ShapeID="_x0000_i1049" DrawAspect="Content" ObjectID="_1587647779"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25pt;height:15.9pt" o:ole="">
            <v:imagedata r:id="rId59" o:title=""/>
          </v:shape>
          <o:OLEObject Type="Embed" ProgID="Equation.DSMT4" ShapeID="_x0000_i1050" DrawAspect="Content" ObjectID="_1587647780"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6.05pt;height:21.95pt" o:ole="">
            <v:imagedata r:id="rId61" o:title=""/>
          </v:shape>
          <o:OLEObject Type="Embed" ProgID="Equation.DSMT4" ShapeID="_x0000_i1051" DrawAspect="Content" ObjectID="_1587647781"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3pt;height:21.95pt" o:ole="">
            <v:imagedata r:id="rId63" o:title=""/>
          </v:shape>
          <o:OLEObject Type="Embed" ProgID="Equation.DSMT4" ShapeID="_x0000_i1052" DrawAspect="Content" ObjectID="_1587647782"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3pt;height:21.95pt" o:ole="">
            <v:imagedata r:id="rId65" o:title=""/>
          </v:shape>
          <o:OLEObject Type="Embed" ProgID="Equation.DSMT4" ShapeID="_x0000_i1053" DrawAspect="Content" ObjectID="_1587647783" r:id="rId66"/>
        </w:object>
      </w:r>
      <w:r w:rsidR="004544A9">
        <w:rPr>
          <w:rFonts w:hint="eastAsia"/>
        </w:rPr>
        <w:t>再与权值</w:t>
      </w:r>
      <w:r w:rsidR="004544A9" w:rsidRPr="004544A9">
        <w:rPr>
          <w:position w:val="-6"/>
        </w:rPr>
        <w:object w:dxaOrig="360" w:dyaOrig="320" w14:anchorId="69F45E7F">
          <v:shape id="_x0000_i1054" type="#_x0000_t75" style="width:18.25pt;height:15.9pt" o:ole="">
            <v:imagedata r:id="rId67" o:title=""/>
          </v:shape>
          <o:OLEObject Type="Embed" ProgID="Equation.DSMT4" ShapeID="_x0000_i1054" DrawAspect="Content" ObjectID="_1587647784"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25pt;height:27.1pt" o:ole="">
            <v:imagedata r:id="rId69" o:title=""/>
          </v:shape>
          <o:OLEObject Type="Embed" ProgID="Equation.DSMT4" ShapeID="_x0000_i1055" DrawAspect="Content" ObjectID="_1587647785"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65pt;height:37.85pt" o:ole="">
            <v:imagedata r:id="rId71" o:title=""/>
          </v:shape>
          <o:OLEObject Type="Embed" ProgID="Equation.DSMT4" ShapeID="_x0000_i1056" DrawAspect="Content" ObjectID="_1587647786"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638250"/>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3638251"/>
      <w:bookmarkStart w:id="21" w:name="理论部分"/>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9"/>
      <w:bookmarkEnd w:id="20"/>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3638252"/>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6382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6382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w:t>
      </w:r>
      <w:r w:rsidR="00AE65D3">
        <w:rPr>
          <w:rFonts w:hint="eastAsia"/>
          <w:lang w:val="x-none"/>
        </w:rPr>
        <w:t>的</w:t>
      </w:r>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5DE4010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3638258"/>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363825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01A5C1C3"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25pt;height:14.95pt" o:ole="">
            <v:imagedata r:id="rId75" o:title=""/>
          </v:shape>
          <o:OLEObject Type="Embed" ProgID="Equation.DSMT4" ShapeID="_x0000_i1057" DrawAspect="Content" ObjectID="_1587647787" r:id="rId76"/>
        </w:object>
      </w:r>
      <w:r w:rsidRPr="007404FD">
        <w:rPr>
          <w:rFonts w:hint="eastAsia"/>
          <w:lang w:val="x-none"/>
        </w:rPr>
        <w:t>，一个假设</w:t>
      </w:r>
      <w:r w:rsidRPr="007404FD">
        <w:rPr>
          <w:position w:val="-6"/>
          <w:lang w:val="x-none"/>
        </w:rPr>
        <w:object w:dxaOrig="240" w:dyaOrig="340" w14:anchorId="5AFCF99A">
          <v:shape id="_x0000_i1058" type="#_x0000_t75" style="width:11.7pt;height:16.35pt" o:ole="">
            <v:imagedata r:id="rId77" o:title=""/>
          </v:shape>
          <o:OLEObject Type="Embed" ProgID="Equation.DSMT4" ShapeID="_x0000_i1058" DrawAspect="Content" ObjectID="_1587647788" r:id="rId78"/>
        </w:object>
      </w:r>
      <w:r w:rsidRPr="007404FD">
        <w:rPr>
          <w:rFonts w:hint="eastAsia"/>
          <w:lang w:val="x-none"/>
        </w:rPr>
        <w:t>属于</w:t>
      </w:r>
      <w:r w:rsidRPr="007404FD">
        <w:rPr>
          <w:position w:val="-4"/>
          <w:lang w:val="x-none"/>
        </w:rPr>
        <w:object w:dxaOrig="360" w:dyaOrig="300" w14:anchorId="15A81D46">
          <v:shape id="_x0000_i1059" type="#_x0000_t75" style="width:18.25pt;height:14.95pt" o:ole="">
            <v:imagedata r:id="rId79" o:title=""/>
          </v:shape>
          <o:OLEObject Type="Embed" ProgID="Equation.DSMT4" ShapeID="_x0000_i1059" DrawAspect="Content" ObjectID="_1587647789" r:id="rId80"/>
        </w:object>
      </w:r>
      <w:r w:rsidRPr="007404FD">
        <w:rPr>
          <w:rFonts w:hint="eastAsia"/>
          <w:lang w:val="x-none"/>
        </w:rPr>
        <w:t>，如果存在其他的假设</w:t>
      </w:r>
      <w:r w:rsidRPr="007404FD">
        <w:rPr>
          <w:position w:val="-6"/>
          <w:lang w:val="x-none"/>
        </w:rPr>
        <w:object w:dxaOrig="300" w:dyaOrig="340" w14:anchorId="571F6999">
          <v:shape id="_x0000_i1060" type="#_x0000_t75" style="width:14.95pt;height:16.35pt" o:ole="">
            <v:imagedata r:id="rId81" o:title=""/>
          </v:shape>
          <o:OLEObject Type="Embed" ProgID="Equation.DSMT4" ShapeID="_x0000_i1060" DrawAspect="Content" ObjectID="_1587647790" r:id="rId82"/>
        </w:object>
      </w:r>
      <w:r w:rsidRPr="007404FD">
        <w:rPr>
          <w:rFonts w:hint="eastAsia"/>
          <w:lang w:val="x-none"/>
        </w:rPr>
        <w:t>属于</w:t>
      </w:r>
      <w:r w:rsidRPr="007404FD">
        <w:rPr>
          <w:position w:val="-4"/>
          <w:lang w:val="x-none"/>
        </w:rPr>
        <w:object w:dxaOrig="360" w:dyaOrig="300" w14:anchorId="6A3372F5">
          <v:shape id="_x0000_i1061" type="#_x0000_t75" style="width:18.25pt;height:14.95pt" o:ole="">
            <v:imagedata r:id="rId83" o:title=""/>
          </v:shape>
          <o:OLEObject Type="Embed" ProgID="Equation.DSMT4" ShapeID="_x0000_i1061" DrawAspect="Content" ObjectID="_1587647791" r:id="rId84"/>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1.7pt;height:16.35pt" o:ole="">
            <v:imagedata r:id="rId85" o:title=""/>
          </v:shape>
          <o:OLEObject Type="Embed" ProgID="Equation.DSMT4" ShapeID="_x0000_i1062" DrawAspect="Content" ObjectID="_1587647792" r:id="rId86"/>
        </w:object>
      </w:r>
      <w:r w:rsidRPr="007404FD">
        <w:rPr>
          <w:rFonts w:hint="eastAsia"/>
          <w:lang w:val="x-none"/>
        </w:rPr>
        <w:t>错误率比</w:t>
      </w:r>
      <w:r w:rsidR="00D55894" w:rsidRPr="007404FD">
        <w:rPr>
          <w:position w:val="-6"/>
          <w:lang w:val="x-none"/>
        </w:rPr>
        <w:object w:dxaOrig="300" w:dyaOrig="340" w14:anchorId="3098C8DB">
          <v:shape id="_x0000_i1063" type="#_x0000_t75" style="width:14.95pt;height:16.35pt" o:ole="">
            <v:imagedata r:id="rId81" o:title=""/>
          </v:shape>
          <o:OLEObject Type="Embed" ProgID="Equation.DSMT4" ShapeID="_x0000_i1063" DrawAspect="Content" ObjectID="_1587647793" r:id="rId87"/>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4.95pt;height:16.35pt" o:ole="">
            <v:imagedata r:id="rId81" o:title=""/>
          </v:shape>
          <o:OLEObject Type="Embed" ProgID="Equation.DSMT4" ShapeID="_x0000_i1064" DrawAspect="Content" ObjectID="_1587647794" r:id="rId88"/>
        </w:object>
      </w:r>
      <w:r w:rsidRPr="007404FD">
        <w:rPr>
          <w:rFonts w:hint="eastAsia"/>
          <w:lang w:val="x-none"/>
        </w:rPr>
        <w:t>比</w:t>
      </w:r>
      <w:r w:rsidR="00D55894" w:rsidRPr="00D55894">
        <w:rPr>
          <w:position w:val="-6"/>
          <w:lang w:val="x-none"/>
        </w:rPr>
        <w:object w:dxaOrig="240" w:dyaOrig="340" w14:anchorId="2701B0B3">
          <v:shape id="_x0000_i1065" type="#_x0000_t75" style="width:11.7pt;height:16.35pt" o:ole="">
            <v:imagedata r:id="rId89" o:title=""/>
          </v:shape>
          <o:OLEObject Type="Embed" ProgID="Equation.DSMT4" ShapeID="_x0000_i1065" DrawAspect="Content" ObjectID="_1587647795" r:id="rId90"/>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7pt;height:16.35pt" o:ole="">
            <v:imagedata r:id="rId85" o:title=""/>
          </v:shape>
          <o:OLEObject Type="Embed" ProgID="Equation.DSMT4" ShapeID="_x0000_i1066" DrawAspect="Content" ObjectID="_1587647796" r:id="rId91"/>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363826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3638261"/>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3638262"/>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363826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363826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638265"/>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363826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363826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C27FA7" w:rsidRPr="006B1593">
        <w:rPr>
          <w:lang w:val="x-none"/>
        </w:rPr>
        <w:t>Initialization</w:t>
      </w:r>
      <w:r w:rsidR="00584663">
        <w:rPr>
          <w:rFonts w:ascii="宋体" w:hAnsi="宋体" w:hint="eastAsia"/>
        </w:rPr>
        <w:t>方法</w:t>
      </w:r>
      <w:r w:rsidRPr="00465254">
        <w:rPr>
          <w:rFonts w:ascii="宋体" w:hAnsi="宋体" w:hint="eastAsia"/>
        </w:rPr>
        <w:t>、</w:t>
      </w:r>
      <w:r w:rsidR="0016426C" w:rsidRPr="006B1593">
        <w:rPr>
          <w:lang w:val="x-none"/>
        </w:rPr>
        <w:t>Glorot 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4D0B58" w:rsidRPr="006B1593">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Initialization</w:t>
      </w:r>
      <w:r w:rsidRPr="00465254">
        <w:rPr>
          <w:rFonts w:ascii="宋体" w:hAnsi="宋体" w:hint="eastAsia"/>
        </w:rPr>
        <w:t>等方法。</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gaussian 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2/N）^0.5，其中N为上一层的参数数量。</w:t>
      </w:r>
    </w:p>
    <w:p w14:paraId="5BB401E3" w14:textId="3224D086" w:rsidR="004416E8" w:rsidRDefault="0016426C" w:rsidP="00465254">
      <w:pPr>
        <w:spacing w:line="360" w:lineRule="exact"/>
        <w:ind w:firstLineChars="200" w:firstLine="420"/>
        <w:rPr>
          <w:rFonts w:ascii="宋体" w:hAnsi="宋体"/>
        </w:rPr>
      </w:pPr>
      <w:r w:rsidRPr="0016426C">
        <w:rPr>
          <w:rFonts w:ascii="宋体" w:hAnsi="宋体"/>
        </w:rPr>
        <w:t>Glorot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Xavier Glorot和Yoshua Bengio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4416E8" w:rsidRPr="004416E8">
        <w:rPr>
          <w:rFonts w:ascii="宋体" w:hAnsi="宋体"/>
        </w:rPr>
        <w:t xml:space="preserve">Glorot </w:t>
      </w:r>
      <w:r w:rsidR="004416E8" w:rsidRPr="004416E8">
        <w:rPr>
          <w:rFonts w:ascii="宋体" w:hAnsi="宋体"/>
        </w:rPr>
        <w:lastRenderedPageBreak/>
        <w:t>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05pt;height:45.35pt" o:ole="">
            <v:imagedata r:id="rId93" o:title=""/>
          </v:shape>
          <o:OLEObject Type="Embed" ProgID="Equation.DSMT4" ShapeID="_x0000_i1067" DrawAspect="Content" ObjectID="_1587647797" r:id="rId94"/>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r w:rsidRPr="005C45E9">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5F2E5E">
        <w:rPr>
          <w:rFonts w:ascii="宋体" w:hAnsi="宋体" w:hint="eastAsia"/>
        </w:rPr>
        <w:t>方法不同，</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5pt;height:53.75pt" o:ole="">
            <v:imagedata r:id="rId95" o:title=""/>
          </v:shape>
          <o:OLEObject Type="Embed" ProgID="Equation.DSMT4" ShapeID="_x0000_i1068" DrawAspect="Content" ObjectID="_1587647798" r:id="rId96"/>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r>
        <w:rPr>
          <w:rFonts w:ascii="宋体" w:hAnsi="宋体"/>
        </w:rPr>
        <w:t>Positive_unit_ball</w:t>
      </w:r>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3638268"/>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7"/>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r w:rsidR="00AF1E77">
        <w:rPr>
          <w:rFonts w:hint="eastAsia"/>
          <w:lang w:val="x-none"/>
        </w:rPr>
        <w:t xml:space="preserve">softmax </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45pt;height:69.2pt" o:ole="">
            <v:imagedata r:id="rId97" o:title=""/>
          </v:shape>
          <o:OLEObject Type="Embed" ProgID="Equation.DSMT4" ShapeID="_x0000_i1069" DrawAspect="Content" ObjectID="_1587647799" r:id="rId98"/>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t>其中</w:t>
      </w:r>
      <w:r w:rsidRPr="004B249C">
        <w:rPr>
          <w:position w:val="-6"/>
        </w:rPr>
        <w:object w:dxaOrig="240" w:dyaOrig="320" w14:anchorId="646ABB36">
          <v:shape id="_x0000_i1070" type="#_x0000_t75" style="width:12.15pt;height:16.35pt" o:ole="">
            <v:imagedata r:id="rId99" o:title=""/>
          </v:shape>
          <o:OLEObject Type="Embed" ProgID="Equation.DSMT4" ShapeID="_x0000_i1070" DrawAspect="Content" ObjectID="_1587647800" r:id="rId100"/>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p>
    <w:p w14:paraId="7BB02B7C" w14:textId="19CACE20"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正样本，仅有一个负样本，那么训练模型时，只需要永远返回正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691E4F01"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正样本和负样本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8" w:name="_Toc513638269"/>
      <w:r w:rsidRPr="00F854A3">
        <w:rPr>
          <w:rFonts w:eastAsia="黑体"/>
          <w:b w:val="0"/>
          <w:i w:val="0"/>
        </w:rPr>
        <w:lastRenderedPageBreak/>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8"/>
    </w:p>
    <w:p w14:paraId="4CD69584" w14:textId="24F9B221" w:rsidR="00D742DD" w:rsidRDefault="00D742DD" w:rsidP="00D742DD">
      <w:pPr>
        <w:pStyle w:val="3"/>
        <w:spacing w:beforeLines="50" w:before="120" w:afterLines="50" w:after="120" w:line="360" w:lineRule="exact"/>
        <w:rPr>
          <w:rFonts w:cs="Arial"/>
          <w:b w:val="0"/>
          <w:sz w:val="21"/>
          <w:szCs w:val="21"/>
          <w:lang w:eastAsia="zh-CN"/>
        </w:rPr>
      </w:pPr>
      <w:bookmarkStart w:id="39" w:name="_Toc51363827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39"/>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237487" w:rsidR="005270CF" w:rsidRDefault="005270CF" w:rsidP="005270CF">
      <w:pPr>
        <w:pStyle w:val="3"/>
        <w:spacing w:beforeLines="50" w:before="120" w:afterLines="50" w:after="120" w:line="360" w:lineRule="exact"/>
        <w:rPr>
          <w:rFonts w:cs="Arial"/>
          <w:b w:val="0"/>
          <w:sz w:val="21"/>
          <w:szCs w:val="21"/>
          <w:lang w:eastAsia="zh-CN"/>
        </w:rPr>
      </w:pPr>
      <w:bookmarkStart w:id="40" w:name="_Toc51363827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0"/>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15pt;height:13.1pt" o:ole="">
            <v:imagedata r:id="rId101" o:title=""/>
          </v:shape>
          <o:OLEObject Type="Embed" ProgID="Equation.DSMT4" ShapeID="_x0000_i1071" DrawAspect="Content" ObjectID="_1587647801" r:id="rId102"/>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15pt;height:16.85pt" o:ole="">
            <v:imagedata r:id="rId103" o:title=""/>
          </v:shape>
          <o:OLEObject Type="Embed" ProgID="Equation.DSMT4" ShapeID="_x0000_i1072" DrawAspect="Content" ObjectID="_1587647802" r:id="rId104"/>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4.95pt;height:13.1pt" o:ole="">
            <v:imagedata r:id="rId105" o:title=""/>
          </v:shape>
          <o:OLEObject Type="Embed" ProgID="Equation.DSMT4" ShapeID="_x0000_i1073" DrawAspect="Content" ObjectID="_1587647803" r:id="rId106"/>
        </w:object>
      </w:r>
      <w:r w:rsidR="004C3AA3">
        <w:rPr>
          <w:rFonts w:hint="eastAsia"/>
          <w:lang w:val="x-none"/>
        </w:rPr>
        <w:t>，</w:t>
      </w:r>
      <w:r w:rsidR="004C3AA3" w:rsidRPr="004C3AA3">
        <w:rPr>
          <w:position w:val="-6"/>
          <w:lang w:val="x-none"/>
        </w:rPr>
        <w:object w:dxaOrig="1200" w:dyaOrig="340" w14:anchorId="2EBA175B">
          <v:shape id="_x0000_i1074" type="#_x0000_t75" style="width:59.85pt;height:16.85pt" o:ole="">
            <v:imagedata r:id="rId107" o:title=""/>
          </v:shape>
          <o:OLEObject Type="Embed" ProgID="Equation.DSMT4" ShapeID="_x0000_i1074" DrawAspect="Content" ObjectID="_1587647804" r:id="rId108"/>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5" type="#_x0000_t75" style="width:14.95pt;height:13.1pt" o:ole="">
            <v:imagedata r:id="rId105" o:title=""/>
          </v:shape>
          <o:OLEObject Type="Embed" ProgID="Equation.DSMT4" ShapeID="_x0000_i1075" DrawAspect="Content" ObjectID="_1587647805" r:id="rId109"/>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15pt;height:13.1pt" o:ole="">
            <v:imagedata r:id="rId101" o:title=""/>
          </v:shape>
          <o:OLEObject Type="Embed" ProgID="Equation.DSMT4" ShapeID="_x0000_i1076" DrawAspect="Content" ObjectID="_1587647806" r:id="rId110"/>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7" type="#_x0000_t75" style="width:54.25pt;height:40.2pt" o:ole="">
            <v:imagedata r:id="rId111" o:title=""/>
          </v:shape>
          <o:OLEObject Type="Embed" ProgID="Equation.DSMT4" ShapeID="_x0000_i1077" DrawAspect="Content" ObjectID="_1587647807" r:id="rId112"/>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w:t>
      </w:r>
      <w:r w:rsidR="00086B75">
        <w:rPr>
          <w:rFonts w:hint="eastAsia"/>
          <w:lang w:val="x-none"/>
        </w:rPr>
        <w:lastRenderedPageBreak/>
        <w:t>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576264B8" w14:textId="3A63DD3E" w:rsidR="00E10268"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78" type="#_x0000_t75" style="width:29.9pt;height:22.9pt" o:ole="">
            <v:imagedata r:id="rId113" o:title=""/>
          </v:shape>
          <o:OLEObject Type="Embed" ProgID="Equation.DSMT4" ShapeID="_x0000_i1078" DrawAspect="Content" ObjectID="_1587647808" r:id="rId114"/>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B67FDD" w:rsidRPr="00B67FDD">
        <w:rPr>
          <w:position w:val="-46"/>
          <w:lang w:val="x-none"/>
        </w:rPr>
        <w:object w:dxaOrig="3480" w:dyaOrig="960" w14:anchorId="4ABE6F12">
          <v:shape id="_x0000_i1079" type="#_x0000_t75" style="width:173.9pt;height:47.7pt" o:ole="">
            <v:imagedata r:id="rId115" o:title=""/>
          </v:shape>
          <o:OLEObject Type="Embed" ProgID="Equation.DSMT4" ShapeID="_x0000_i1079" DrawAspect="Content" ObjectID="_1587647809" r:id="rId116"/>
        </w:object>
      </w:r>
      <w:r w:rsidR="005E24FD">
        <w:rPr>
          <w:lang w:val="x-none"/>
        </w:rPr>
        <w:t xml:space="preserve"> </w:t>
      </w:r>
      <w:r w:rsidR="00B67FDD">
        <w:rPr>
          <w:rFonts w:hint="eastAsia"/>
          <w:lang w:val="x-none"/>
        </w:rPr>
        <w:t>。其中</w:t>
      </w:r>
      <w:r w:rsidR="00B67FDD" w:rsidRPr="00B67FDD">
        <w:rPr>
          <w:position w:val="-6"/>
          <w:lang w:val="x-none"/>
        </w:rPr>
        <w:object w:dxaOrig="300" w:dyaOrig="320" w14:anchorId="28CFB01A">
          <v:shape id="_x0000_i1080" type="#_x0000_t75" style="width:14.95pt;height:15.9pt" o:ole="">
            <v:imagedata r:id="rId117" o:title=""/>
          </v:shape>
          <o:OLEObject Type="Embed" ProgID="Equation.DSMT4" ShapeID="_x0000_i1080" DrawAspect="Content" ObjectID="_1587647810" r:id="rId118"/>
        </w:object>
      </w:r>
      <w:r w:rsidR="008C492F">
        <w:rPr>
          <w:rFonts w:hint="eastAsia"/>
          <w:lang w:val="x-none"/>
        </w:rPr>
        <w:t>是</w:t>
      </w:r>
      <w:r w:rsidR="00B67FDD">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081" type="#_x0000_t75" style="width:10.75pt;height:12.6pt" o:ole="">
            <v:imagedata r:id="rId119" o:title=""/>
          </v:shape>
          <o:OLEObject Type="Embed" ProgID="Equation.DSMT4" ShapeID="_x0000_i1081" DrawAspect="Content" ObjectID="_1587647811" r:id="rId120"/>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2" type="#_x0000_t75" style="width:11.7pt;height:15.9pt" o:ole="">
            <v:imagedata r:id="rId121" o:title=""/>
          </v:shape>
          <o:OLEObject Type="Embed" ProgID="Equation.DSMT4" ShapeID="_x0000_i1082" DrawAspect="Content" ObjectID="_1587647812" r:id="rId122"/>
        </w:object>
      </w:r>
      <w:r w:rsidR="00B17AE2">
        <w:rPr>
          <w:lang w:val="x-none"/>
        </w:rPr>
        <w:t xml:space="preserve"> </w:t>
      </w:r>
      <w:r w:rsidR="00B17AE2">
        <w:rPr>
          <w:rFonts w:hint="eastAsia"/>
          <w:lang w:val="x-none"/>
        </w:rPr>
        <w:t>为学习率</w:t>
      </w:r>
      <w:r w:rsidR="00B67FDD">
        <w:rPr>
          <w:rFonts w:hint="eastAsia"/>
          <w:lang w:val="x-none"/>
        </w:rPr>
        <w:t>。</w:t>
      </w:r>
    </w:p>
    <w:p w14:paraId="65AF5AF3" w14:textId="431EC601" w:rsidR="00B17AE2" w:rsidRPr="005155B6"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r w:rsidR="00031DED" w:rsidRPr="00031DED">
        <w:rPr>
          <w:position w:val="-58"/>
          <w:lang w:val="x-none"/>
        </w:rPr>
        <w:object w:dxaOrig="3960" w:dyaOrig="1080" w14:anchorId="3B2053FB">
          <v:shape id="_x0000_i1083" type="#_x0000_t75" style="width:198.25pt;height:54.25pt" o:ole="">
            <v:imagedata r:id="rId123" o:title=""/>
          </v:shape>
          <o:OLEObject Type="Embed" ProgID="Equation.DSMT4" ShapeID="_x0000_i1083" DrawAspect="Content" ObjectID="_1587647813" r:id="rId124"/>
        </w:object>
      </w:r>
      <w:r w:rsidR="00031DED">
        <w:rPr>
          <w:lang w:val="x-none"/>
        </w:rPr>
        <w:t xml:space="preserve"> </w:t>
      </w:r>
      <w:r w:rsidR="00031DED">
        <w:rPr>
          <w:rFonts w:hint="eastAsia"/>
          <w:lang w:val="x-none"/>
        </w:rPr>
        <w:t>，</w:t>
      </w:r>
      <w:r w:rsidR="00031DED" w:rsidRPr="00031DED">
        <w:rPr>
          <w:position w:val="-22"/>
          <w:lang w:val="x-none"/>
        </w:rPr>
        <w:object w:dxaOrig="999" w:dyaOrig="580" w14:anchorId="36B8ED76">
          <v:shape id="_x0000_i1084" type="#_x0000_t75" style="width:37.85pt;height:21.95pt" o:ole="">
            <v:imagedata r:id="rId125" o:title=""/>
          </v:shape>
          <o:OLEObject Type="Embed" ProgID="Equation.DSMT4" ShapeID="_x0000_i1084" DrawAspect="Content" ObjectID="_1587647814" r:id="rId126"/>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1" w:name="_Toc513638255"/>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1"/>
    </w:p>
    <w:p w14:paraId="1AF843BD" w14:textId="77777777" w:rsidR="00E10268" w:rsidRPr="00FB72A6" w:rsidRDefault="00E10268" w:rsidP="00E10268">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Lecun等提出的卷积神经网络是神经认知机的推广形式。</w:t>
      </w:r>
    </w:p>
    <w:p w14:paraId="414B6CCC"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05999E5D"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715CF780"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77777777" w:rsidR="00E10268" w:rsidRPr="007C2A87" w:rsidRDefault="00E10268" w:rsidP="00E10268">
      <w:pPr>
        <w:pStyle w:val="a0"/>
        <w:rPr>
          <w:lang w:eastAsia="x-none"/>
        </w:rPr>
      </w:pPr>
    </w:p>
    <w:p w14:paraId="7941DAD5" w14:textId="74CC83D3"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2" w:name="_Toc513638256"/>
      <w:r w:rsidRPr="00F854A3">
        <w:rPr>
          <w:rFonts w:eastAsia="黑体"/>
          <w:b w:val="0"/>
          <w:i w:val="0"/>
        </w:rPr>
        <w:t>2.</w:t>
      </w:r>
      <w:r w:rsidR="009430C1">
        <w:rPr>
          <w:rFonts w:eastAsia="黑体"/>
          <w:b w:val="0"/>
          <w:i w:val="0"/>
        </w:rPr>
        <w:t>10</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42"/>
    </w:p>
    <w:p w14:paraId="6E751B7B"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w:t>
      </w:r>
      <w:r w:rsidRPr="00FB72A6">
        <w:rPr>
          <w:rFonts w:ascii="宋体" w:hAnsi="宋体" w:hint="eastAsia"/>
        </w:rPr>
        <w:lastRenderedPageBreak/>
        <w:t>征的处理，找到每个像素对应的类别，最终实现像素级别的分类效果。</w:t>
      </w:r>
    </w:p>
    <w:p w14:paraId="1DAC3280"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分别是：全卷积化、上采样和跳跃结构。</w:t>
      </w:r>
    </w:p>
    <w:p w14:paraId="721A12DE"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间信息, 最后在上采样的特征图上进行逐像素分类。最后逐个像素计算它对应的softmax分类的损失, 相当于每一个像素对应一个训练样本。</w:t>
      </w:r>
    </w:p>
    <w:p w14:paraId="6D52BB97"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19F39442"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308B59F4" w14:textId="77777777" w:rsidR="00E10268" w:rsidRDefault="00E10268" w:rsidP="00E10268">
      <w:pPr>
        <w:tabs>
          <w:tab w:val="num" w:pos="720"/>
        </w:tabs>
        <w:spacing w:line="360" w:lineRule="exact"/>
        <w:ind w:firstLine="420"/>
        <w:rPr>
          <w:kern w:val="0"/>
        </w:rPr>
      </w:pPr>
    </w:p>
    <w:p w14:paraId="6D06C566" w14:textId="100A1ECC"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3638257"/>
      <w:r w:rsidRPr="00F854A3">
        <w:rPr>
          <w:rFonts w:eastAsia="黑体"/>
          <w:b w:val="0"/>
          <w:i w:val="0"/>
        </w:rPr>
        <w:t>2.</w:t>
      </w:r>
      <w:r w:rsidR="009430C1">
        <w:rPr>
          <w:rFonts w:eastAsia="黑体"/>
          <w:b w:val="0"/>
          <w:i w:val="0"/>
        </w:rPr>
        <w:t>11</w:t>
      </w:r>
      <w:r w:rsidRPr="00D0072C">
        <w:rPr>
          <w:rFonts w:ascii="Arial" w:eastAsia="黑体" w:hAnsi="Arial" w:cs="Arial" w:hint="eastAsia"/>
          <w:b w:val="0"/>
          <w:i w:val="0"/>
        </w:rPr>
        <w:t xml:space="preserve"> U-Net</w:t>
      </w:r>
      <w:r w:rsidRPr="00D0072C">
        <w:rPr>
          <w:rFonts w:ascii="Arial" w:eastAsia="黑体" w:hAnsi="Arial" w:cs="Arial" w:hint="eastAsia"/>
          <w:b w:val="0"/>
          <w:i w:val="0"/>
        </w:rPr>
        <w:t>卷积网络的基本概况</w:t>
      </w:r>
      <w:bookmarkEnd w:id="43"/>
    </w:p>
    <w:p w14:paraId="37CFB924" w14:textId="77777777" w:rsidR="00E10268" w:rsidRPr="00FB72A6" w:rsidRDefault="00E10268" w:rsidP="00E10268">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36FE60E3" w14:textId="77777777" w:rsidR="00E10268" w:rsidRPr="00FB72A6" w:rsidRDefault="00E10268" w:rsidP="00E10268">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Pr>
          <w:rFonts w:ascii="宋体" w:hAnsi="宋体" w:hint="eastAsia"/>
        </w:rPr>
        <w:t>特征</w:t>
      </w:r>
      <w:r w:rsidRPr="00FB72A6">
        <w:rPr>
          <w:rFonts w:ascii="宋体" w:hAnsi="宋体" w:hint="eastAsia"/>
        </w:rPr>
        <w:t>以及全局特征，生成更精准的图像。U-Net并不像FCN将特征相加，而是</w:t>
      </w:r>
      <w:r>
        <w:rPr>
          <w:rFonts w:ascii="宋体" w:hAnsi="宋体" w:hint="eastAsia"/>
        </w:rPr>
        <w:t>连接</w:t>
      </w:r>
      <w:r w:rsidRPr="00FB72A6">
        <w:rPr>
          <w:rFonts w:ascii="宋体" w:hAnsi="宋体" w:hint="eastAsia"/>
        </w:rPr>
        <w:t>生成双倍通道的特征图，再卷积</w:t>
      </w:r>
      <w:r>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57D7B0E4" w14:textId="77777777" w:rsidR="00E10268" w:rsidRPr="00D533C9" w:rsidRDefault="00E10268" w:rsidP="00E10268">
      <w:pPr>
        <w:autoSpaceDE w:val="0"/>
        <w:autoSpaceDN w:val="0"/>
        <w:spacing w:line="360" w:lineRule="exact"/>
        <w:ind w:firstLine="420"/>
        <w:jc w:val="left"/>
        <w:rPr>
          <w:rFonts w:ascii="Arial" w:hAnsi="Arial" w:cs="Arial"/>
          <w:kern w:val="0"/>
        </w:rPr>
      </w:pPr>
      <w:r>
        <w:rPr>
          <w:noProof/>
        </w:rPr>
        <w:lastRenderedPageBreak/>
        <w:drawing>
          <wp:anchor distT="0" distB="0" distL="114300" distR="114300" simplePos="0" relativeHeight="251724800" behindDoc="0" locked="0" layoutInCell="1" allowOverlap="1" wp14:anchorId="08A9FF29" wp14:editId="7CAE83AF">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6E361B" w14:textId="77777777" w:rsidR="00E10268" w:rsidRPr="00E10268" w:rsidRDefault="00E10268" w:rsidP="00E10268">
      <w:pPr>
        <w:pStyle w:val="a0"/>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4" w:name="_Toc261510881"/>
      <w:bookmarkStart w:id="45" w:name="_Toc513638272"/>
      <w:bookmarkStart w:id="46" w:name="实验部分"/>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4"/>
      <w:bookmarkEnd w:id="45"/>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7" w:name="_Toc261510882"/>
      <w:bookmarkStart w:id="48" w:name="_Toc513638273"/>
      <w:bookmarkEnd w:id="46"/>
      <w:r w:rsidRPr="00F854A3">
        <w:rPr>
          <w:rFonts w:eastAsia="黑体"/>
          <w:b w:val="0"/>
          <w:i w:val="0"/>
        </w:rPr>
        <w:t>3.1</w:t>
      </w:r>
      <w:bookmarkStart w:id="49" w:name="仪器和试剂"/>
      <w:r w:rsidRPr="00EE3938">
        <w:rPr>
          <w:rFonts w:ascii="Arial" w:eastAsia="黑体" w:hAnsi="Arial" w:cs="Arial"/>
          <w:b w:val="0"/>
          <w:i w:val="0"/>
        </w:rPr>
        <w:t xml:space="preserve"> </w:t>
      </w:r>
      <w:bookmarkEnd w:id="47"/>
      <w:bookmarkEnd w:id="49"/>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8"/>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0" w:name="_Toc261510883"/>
      <w:bookmarkStart w:id="51" w:name="_Toc513638274"/>
      <w:bookmarkStart w:id="52" w:name="仪器"/>
      <w:r w:rsidRPr="00F854A3">
        <w:rPr>
          <w:rFonts w:ascii="Times New Roman" w:hAnsi="Times New Roman"/>
          <w:b w:val="0"/>
          <w:sz w:val="21"/>
          <w:szCs w:val="21"/>
        </w:rPr>
        <w:t>3.1.1</w:t>
      </w:r>
      <w:r w:rsidRPr="00EE3938">
        <w:rPr>
          <w:rFonts w:cs="Arial"/>
          <w:b w:val="0"/>
          <w:sz w:val="21"/>
          <w:szCs w:val="21"/>
        </w:rPr>
        <w:t xml:space="preserve"> </w:t>
      </w:r>
      <w:bookmarkEnd w:id="50"/>
      <w:r w:rsidR="00244F3F">
        <w:rPr>
          <w:rFonts w:cs="Arial" w:hint="eastAsia"/>
          <w:b w:val="0"/>
          <w:sz w:val="21"/>
          <w:szCs w:val="21"/>
          <w:lang w:eastAsia="zh-CN"/>
        </w:rPr>
        <w:t>研究背景</w:t>
      </w:r>
      <w:bookmarkEnd w:id="51"/>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3" w:name="_Toc261510884"/>
      <w:bookmarkStart w:id="54" w:name="_Toc513638275"/>
      <w:bookmarkEnd w:id="52"/>
      <w:r w:rsidRPr="00F854A3">
        <w:rPr>
          <w:rFonts w:ascii="Times New Roman" w:hAnsi="Times New Roman"/>
          <w:b w:val="0"/>
          <w:sz w:val="21"/>
          <w:szCs w:val="21"/>
        </w:rPr>
        <w:t>3.1.2</w:t>
      </w:r>
      <w:r w:rsidRPr="00EE3938">
        <w:rPr>
          <w:rFonts w:cs="Arial"/>
          <w:b w:val="0"/>
          <w:sz w:val="21"/>
          <w:szCs w:val="21"/>
        </w:rPr>
        <w:t xml:space="preserve"> </w:t>
      </w:r>
      <w:bookmarkEnd w:id="53"/>
      <w:r w:rsidR="000335BF">
        <w:rPr>
          <w:rFonts w:cs="Arial" w:hint="eastAsia"/>
          <w:b w:val="0"/>
          <w:sz w:val="21"/>
          <w:szCs w:val="21"/>
          <w:lang w:eastAsia="zh-CN"/>
        </w:rPr>
        <w:t>课题目标</w:t>
      </w:r>
      <w:bookmarkEnd w:id="54"/>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3638276"/>
      <w:r w:rsidRPr="00F854A3">
        <w:rPr>
          <w:rFonts w:eastAsia="黑体"/>
          <w:b w:val="0"/>
          <w:i w:val="0"/>
        </w:rPr>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w:t>
      </w:r>
      <w:r w:rsidR="001E4828">
        <w:rPr>
          <w:rFonts w:hint="eastAsia"/>
          <w:lang w:val="x-none"/>
        </w:rPr>
        <w:lastRenderedPageBreak/>
        <w:t>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3991F15C"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2EE52B51" w14:textId="7EA566CD"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计算</w:t>
      </w:r>
      <w:r>
        <w:rPr>
          <w:rFonts w:hint="eastAsia"/>
          <w:lang w:val="x-none"/>
        </w:rPr>
        <w:t>十个</w:t>
      </w:r>
      <w:r w:rsidR="00325482">
        <w:rPr>
          <w:rFonts w:hint="eastAsia"/>
          <w:lang w:val="x-none"/>
        </w:rPr>
        <w:t>城市建成区</w:t>
      </w:r>
      <w:r>
        <w:rPr>
          <w:rFonts w:hint="eastAsia"/>
          <w:lang w:val="x-none"/>
        </w:rPr>
        <w:t>类别之间数目的比例关系如下：</w:t>
      </w:r>
    </w:p>
    <w:p w14:paraId="14D5A9D3" w14:textId="71A50854" w:rsidR="001060CF" w:rsidRDefault="001060CF" w:rsidP="00EE2725">
      <w:pPr>
        <w:pStyle w:val="a0"/>
        <w:rPr>
          <w:lang w:val="x-none"/>
        </w:rPr>
      </w:pPr>
    </w:p>
    <w:p w14:paraId="633D6F22" w14:textId="6ADDE38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783516" cy="2783516"/>
                    </a:xfrm>
                    <a:prstGeom prst="rect">
                      <a:avLst/>
                    </a:prstGeom>
                  </pic:spPr>
                </pic:pic>
              </a:graphicData>
            </a:graphic>
          </wp:inline>
        </w:drawing>
      </w: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8" w:name="_Toc261510886"/>
      <w:bookmarkStart w:id="59" w:name="_Toc513638277"/>
      <w:bookmarkStart w:id="60"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8"/>
      <w:r w:rsidR="007618EE">
        <w:rPr>
          <w:rFonts w:cs="Arial" w:hint="eastAsia"/>
          <w:b w:val="0"/>
          <w:sz w:val="21"/>
          <w:szCs w:val="21"/>
          <w:lang w:eastAsia="zh-CN"/>
        </w:rPr>
        <w:t>图像</w:t>
      </w:r>
      <w:r w:rsidR="009D37C6">
        <w:rPr>
          <w:rFonts w:cs="Arial" w:hint="eastAsia"/>
          <w:b w:val="0"/>
          <w:sz w:val="21"/>
          <w:szCs w:val="21"/>
          <w:lang w:eastAsia="zh-CN"/>
        </w:rPr>
        <w:t>预处理</w:t>
      </w:r>
      <w:bookmarkEnd w:id="59"/>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w:t>
      </w:r>
      <w:r w:rsidRPr="000A67F3">
        <w:rPr>
          <w:rFonts w:ascii="宋体" w:hAnsi="宋体" w:hint="eastAsia"/>
        </w:rPr>
        <w:lastRenderedPageBreak/>
        <w:t>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像素值除以2</w:t>
      </w:r>
      <w:r w:rsidR="00FB1121">
        <w:rPr>
          <w:rFonts w:ascii="宋体" w:hAnsi="宋体"/>
        </w:rPr>
        <w:t>55</w:t>
      </w:r>
      <w:r w:rsidRPr="000A67F3">
        <w:rPr>
          <w:rFonts w:ascii="宋体" w:hAnsi="宋体" w:hint="eastAsia"/>
        </w:rPr>
        <w:t>，因此不需要再进行归一化处理。</w:t>
      </w:r>
    </w:p>
    <w:p w14:paraId="3AF3228A" w14:textId="1E590EAA" w:rsidR="00E2112A" w:rsidRP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以通过PCA进行降维处理，以便减小计算量，提升处理速度。</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1" w:name="_Toc513638278"/>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1"/>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的训练模型的割裂现象。</w:t>
      </w:r>
    </w:p>
    <w:p w14:paraId="130449FE" w14:textId="2285C611"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26A3CA7A" w14:textId="7C2F3E1F"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2" w:name="_Toc513638279"/>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2"/>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w:t>
      </w:r>
      <w:r w:rsidR="007B093B">
        <w:rPr>
          <w:rFonts w:ascii="宋体" w:hAnsi="宋体" w:hint="eastAsia"/>
        </w:rPr>
        <w:lastRenderedPageBreak/>
        <w:t>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85" type="#_x0000_t75" style="width:114.55pt;height:48.6pt" o:ole="">
            <v:imagedata r:id="rId145" o:title=""/>
          </v:shape>
          <o:OLEObject Type="Embed" ProgID="Equation.DSMT4" ShapeID="_x0000_i1085" DrawAspect="Content" ObjectID="_1587647815" r:id="rId14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86" type="#_x0000_t75" style="width:14.05pt;height:14.95pt" o:ole="">
            <v:imagedata r:id="rId147" o:title=""/>
          </v:shape>
          <o:OLEObject Type="Embed" ProgID="Equation.DSMT4" ShapeID="_x0000_i1086" DrawAspect="Content" ObjectID="_1587647816" r:id="rId148"/>
        </w:object>
      </w:r>
      <w:r>
        <w:t xml:space="preserve"> </w:t>
      </w:r>
      <w:r>
        <w:rPr>
          <w:rFonts w:hint="eastAsia"/>
        </w:rPr>
        <w:t>和</w:t>
      </w:r>
      <w:r w:rsidRPr="002C471E">
        <w:rPr>
          <w:position w:val="-4"/>
        </w:rPr>
        <w:object w:dxaOrig="279" w:dyaOrig="300" w14:anchorId="06ED12DF">
          <v:shape id="_x0000_i1087" type="#_x0000_t75" style="width:14.05pt;height:14.95pt" o:ole="">
            <v:imagedata r:id="rId149" o:title=""/>
          </v:shape>
          <o:OLEObject Type="Embed" ProgID="Equation.DSMT4" ShapeID="_x0000_i1087" DrawAspect="Content" ObjectID="_1587647817" r:id="rId150"/>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8" type="#_x0000_t75" style="width:14.05pt;height:14.95pt" o:ole="">
            <v:imagedata r:id="rId147" o:title=""/>
          </v:shape>
          <o:OLEObject Type="Embed" ProgID="Equation.DSMT4" ShapeID="_x0000_i1088" DrawAspect="Content" ObjectID="_1587647818" r:id="rId151"/>
        </w:object>
      </w:r>
      <w:r w:rsidR="00D3542D">
        <w:t xml:space="preserve"> </w:t>
      </w:r>
      <w:r w:rsidR="00D3542D">
        <w:rPr>
          <w:rFonts w:hint="eastAsia"/>
        </w:rPr>
        <w:t>和</w:t>
      </w:r>
      <w:r w:rsidR="00D3542D" w:rsidRPr="002C471E">
        <w:rPr>
          <w:position w:val="-4"/>
        </w:rPr>
        <w:object w:dxaOrig="279" w:dyaOrig="300" w14:anchorId="12A29DA3">
          <v:shape id="_x0000_i1089" type="#_x0000_t75" style="width:14.05pt;height:14.95pt" o:ole="">
            <v:imagedata r:id="rId149" o:title=""/>
          </v:shape>
          <o:OLEObject Type="Embed" ProgID="Equation.DSMT4" ShapeID="_x0000_i1089" DrawAspect="Content" ObjectID="_1587647819" r:id="rId152"/>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3" w:name="_Toc513638280"/>
      <w:bookmarkStart w:id="64" w:name="_Toc261510887"/>
      <w:bookmarkStart w:id="65" w:name="氯化钾离子强度调节剂的配制"/>
      <w:bookmarkEnd w:id="60"/>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3"/>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6" w:name="_Toc51363828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6"/>
    </w:p>
    <w:p w14:paraId="26BC265A" w14:textId="67066A24" w:rsidR="0098743D" w:rsidRDefault="00650F90" w:rsidP="00650F90">
      <w:pPr>
        <w:jc w:val="center"/>
        <w:rPr>
          <w:lang w:val="x-none"/>
        </w:rPr>
      </w:pPr>
      <w:r>
        <w:rPr>
          <w:noProof/>
        </w:rPr>
        <w:drawing>
          <wp:inline distT="0" distB="0" distL="0" distR="0" wp14:anchorId="5842CB5A" wp14:editId="29D3306A">
            <wp:extent cx="5366754" cy="256213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24692" cy="2589791"/>
                    </a:xfrm>
                    <a:prstGeom prst="rect">
                      <a:avLst/>
                    </a:prstGeom>
                    <a:noFill/>
                    <a:ln>
                      <a:noFill/>
                    </a:ln>
                  </pic:spPr>
                </pic:pic>
              </a:graphicData>
            </a:graphic>
          </wp:inline>
        </w:drawing>
      </w:r>
    </w:p>
    <w:p w14:paraId="4FA7A977" w14:textId="0586C0C5"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7" w:name="_Toc51363828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7"/>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0" type="#_x0000_t75" style="width:164.1pt;height:53.75pt" o:ole="">
            <v:imagedata r:id="rId154" o:title=""/>
          </v:shape>
          <o:OLEObject Type="Embed" ProgID="Equation.DSMT4" ShapeID="_x0000_i1090" DrawAspect="Content" ObjectID="_1587647820" r:id="rId155"/>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91" type="#_x0000_t75" style="width:16.85pt;height:26.65pt" o:ole="">
            <v:imagedata r:id="rId156" o:title=""/>
          </v:shape>
          <o:OLEObject Type="Embed" ProgID="Equation.DSMT4" ShapeID="_x0000_i1091" DrawAspect="Content" ObjectID="_1587647821" r:id="rId157"/>
        </w:object>
      </w:r>
      <w:r>
        <w:t xml:space="preserve"> </w:t>
      </w:r>
      <w:r>
        <w:rPr>
          <w:rFonts w:hint="eastAsia"/>
        </w:rPr>
        <w:t>为卷积层</w:t>
      </w:r>
      <w:r w:rsidRPr="00890949">
        <w:rPr>
          <w:position w:val="-6"/>
        </w:rPr>
        <w:object w:dxaOrig="160" w:dyaOrig="340" w14:anchorId="03F62FD2">
          <v:shape id="_x0000_i1092" type="#_x0000_t75" style="width:7.95pt;height:16.85pt" o:ole="">
            <v:imagedata r:id="rId158" o:title=""/>
          </v:shape>
          <o:OLEObject Type="Embed" ProgID="Equation.DSMT4" ShapeID="_x0000_i1092" DrawAspect="Content" ObjectID="_1587647822" r:id="rId159"/>
        </w:object>
      </w:r>
      <w:r>
        <w:t xml:space="preserve"> </w:t>
      </w:r>
      <w:r>
        <w:rPr>
          <w:rFonts w:hint="eastAsia"/>
        </w:rPr>
        <w:t>的第</w:t>
      </w:r>
      <w:r w:rsidRPr="00890949">
        <w:rPr>
          <w:position w:val="-6"/>
        </w:rPr>
        <w:object w:dxaOrig="160" w:dyaOrig="300" w14:anchorId="57CAEBB5">
          <v:shape id="_x0000_i1093" type="#_x0000_t75" style="width:7.95pt;height:14.95pt" o:ole="">
            <v:imagedata r:id="rId160" o:title=""/>
          </v:shape>
          <o:OLEObject Type="Embed" ProgID="Equation.DSMT4" ShapeID="_x0000_i1093" DrawAspect="Content" ObjectID="_1587647823" r:id="rId161"/>
        </w:object>
      </w:r>
      <w:r>
        <w:t xml:space="preserve"> </w:t>
      </w:r>
      <w:r>
        <w:rPr>
          <w:rFonts w:hint="eastAsia"/>
        </w:rPr>
        <w:t>个特征图，输入特征集合表示为</w:t>
      </w:r>
      <w:r w:rsidRPr="00890949">
        <w:rPr>
          <w:position w:val="-18"/>
        </w:rPr>
        <w:object w:dxaOrig="480" w:dyaOrig="520" w14:anchorId="078BF363">
          <v:shape id="_x0000_i1094" type="#_x0000_t75" style="width:23.85pt;height:26.65pt" o:ole="">
            <v:imagedata r:id="rId162" o:title=""/>
          </v:shape>
          <o:OLEObject Type="Embed" ProgID="Equation.DSMT4" ShapeID="_x0000_i1094" DrawAspect="Content" ObjectID="_1587647824" r:id="rId163"/>
        </w:object>
      </w:r>
      <w:r>
        <w:t xml:space="preserve"> </w:t>
      </w:r>
      <w:r>
        <w:rPr>
          <w:rFonts w:hint="eastAsia"/>
        </w:rPr>
        <w:t>，对应的偏置项为</w:t>
      </w:r>
      <w:r w:rsidRPr="00890949">
        <w:rPr>
          <w:position w:val="-18"/>
        </w:rPr>
        <w:object w:dxaOrig="300" w:dyaOrig="520" w14:anchorId="0D54E207">
          <v:shape id="_x0000_i1095" type="#_x0000_t75" style="width:14.95pt;height:26.65pt" o:ole="">
            <v:imagedata r:id="rId164" o:title=""/>
          </v:shape>
          <o:OLEObject Type="Embed" ProgID="Equation.DSMT4" ShapeID="_x0000_i1095" DrawAspect="Content" ObjectID="_1587647825" r:id="rId165"/>
        </w:object>
      </w:r>
      <w:r w:rsidR="00E3775A">
        <w:rPr>
          <w:rFonts w:hint="eastAsia"/>
        </w:rPr>
        <w:t>，</w:t>
      </w:r>
      <w:r w:rsidR="00E3775A" w:rsidRPr="00E3775A">
        <w:rPr>
          <w:position w:val="-18"/>
        </w:rPr>
        <w:object w:dxaOrig="340" w:dyaOrig="520" w14:anchorId="2A48DB38">
          <v:shape id="_x0000_i1096" type="#_x0000_t75" style="width:16.85pt;height:26.65pt" o:ole="">
            <v:imagedata r:id="rId166" o:title=""/>
          </v:shape>
          <o:OLEObject Type="Embed" ProgID="Equation.DSMT4" ShapeID="_x0000_i1096" DrawAspect="Content" ObjectID="_1587647826" r:id="rId167"/>
        </w:object>
      </w:r>
      <w:r w:rsidR="00E3775A">
        <w:t xml:space="preserve"> </w:t>
      </w:r>
      <w:r w:rsidR="00E3775A">
        <w:rPr>
          <w:rFonts w:hint="eastAsia"/>
        </w:rPr>
        <w:t>为对应权值，</w:t>
      </w:r>
      <w:r w:rsidR="00E3775A" w:rsidRPr="00E3775A">
        <w:rPr>
          <w:position w:val="-4"/>
        </w:rPr>
        <w:object w:dxaOrig="200" w:dyaOrig="260" w14:anchorId="78AFB581">
          <v:shape id="_x0000_i1097" type="#_x0000_t75" style="width:9.35pt;height:13.1pt" o:ole="">
            <v:imagedata r:id="rId168" o:title=""/>
          </v:shape>
          <o:OLEObject Type="Embed" ProgID="Equation.DSMT4" ShapeID="_x0000_i1097" DrawAspect="Content" ObjectID="_1587647827" r:id="rId169"/>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w:t>
      </w:r>
      <w:r w:rsidR="003E17FE">
        <w:rPr>
          <w:rFonts w:hint="eastAsia"/>
        </w:rPr>
        <w:lastRenderedPageBreak/>
        <w:t>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363828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8"/>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8" type="#_x0000_t75" style="width:16.85pt;height:21.95pt" o:ole="">
            <v:imagedata r:id="rId171" o:title=""/>
          </v:shape>
          <o:OLEObject Type="Embed" ProgID="Equation.DSMT4" ShapeID="_x0000_i1098" DrawAspect="Content" ObjectID="_1587647828" r:id="rId172"/>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9" type="#_x0000_t75" style="width:24.8pt;height:14.05pt" o:ole="">
            <v:imagedata r:id="rId173" o:title=""/>
          </v:shape>
          <o:OLEObject Type="Embed" ProgID="Equation.DSMT4" ShapeID="_x0000_i1099" DrawAspect="Content" ObjectID="_1587647829" r:id="rId174"/>
        </w:object>
      </w:r>
      <w:r w:rsidR="00E825F2">
        <w:rPr>
          <w:rFonts w:hint="eastAsia"/>
          <w:lang w:val="x-none"/>
        </w:rPr>
        <w:t>，如果权值</w:t>
      </w:r>
      <w:r w:rsidR="00E825F2" w:rsidRPr="002F1C90">
        <w:rPr>
          <w:position w:val="-14"/>
          <w:lang w:val="x-none"/>
        </w:rPr>
        <w:object w:dxaOrig="340" w:dyaOrig="440" w14:anchorId="0498AB8D">
          <v:shape id="_x0000_i1100" type="#_x0000_t75" style="width:16.85pt;height:21.95pt" o:ole="">
            <v:imagedata r:id="rId171" o:title=""/>
          </v:shape>
          <o:OLEObject Type="Embed" ProgID="Equation.DSMT4" ShapeID="_x0000_i1100" DrawAspect="Content" ObjectID="_1587647830" r:id="rId175"/>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01" type="#_x0000_t75" style="width:24.8pt;height:14.5pt" o:ole="">
            <v:imagedata r:id="rId176" o:title=""/>
          </v:shape>
          <o:OLEObject Type="Embed" ProgID="Equation.DSMT4" ShapeID="_x0000_i1101" DrawAspect="Content" ObjectID="_1587647831" r:id="rId177"/>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02" type="#_x0000_t75" style="width:16.85pt;height:21.95pt" o:ole="">
            <v:imagedata r:id="rId178" o:title=""/>
          </v:shape>
          <o:OLEObject Type="Embed" ProgID="Equation.DSMT4" ShapeID="_x0000_i1102" DrawAspect="Content" ObjectID="_1587647832" r:id="rId179"/>
        </w:object>
      </w:r>
      <w:r w:rsidR="002B736F">
        <w:rPr>
          <w:rFonts w:hint="eastAsia"/>
          <w:lang w:val="x-none"/>
        </w:rPr>
        <w:t>获得较小梯度，尺度较小的权值</w:t>
      </w:r>
      <w:r w:rsidR="002B736F" w:rsidRPr="002B736F">
        <w:rPr>
          <w:position w:val="-14"/>
          <w:lang w:val="x-none"/>
        </w:rPr>
        <w:object w:dxaOrig="340" w:dyaOrig="440" w14:anchorId="69CAEC17">
          <v:shape id="_x0000_i1103" type="#_x0000_t75" style="width:16.85pt;height:21.95pt" o:ole="">
            <v:imagedata r:id="rId178" o:title=""/>
          </v:shape>
          <o:OLEObject Type="Embed" ProgID="Equation.DSMT4" ShapeID="_x0000_i1103" DrawAspect="Content" ObjectID="_1587647833" r:id="rId180"/>
        </w:object>
      </w:r>
      <w:r w:rsidR="002B736F">
        <w:rPr>
          <w:rFonts w:hint="eastAsia"/>
          <w:lang w:val="x-none"/>
        </w:rPr>
        <w:t>获得较大梯度，</w:t>
      </w:r>
      <w:r w:rsidR="00031A1C">
        <w:rPr>
          <w:rFonts w:hint="eastAsia"/>
          <w:lang w:val="x-none"/>
        </w:rPr>
        <w:t>使得权值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63828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69"/>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04" type="#_x0000_t75" style="width:134.65pt;height:24.8pt" o:ole="">
            <v:imagedata r:id="rId181" o:title=""/>
          </v:shape>
          <o:OLEObject Type="Embed" ProgID="Equation.DSMT4" ShapeID="_x0000_i1104" DrawAspect="Content" ObjectID="_1587647834" r:id="rId182"/>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05" type="#_x0000_t75" style="width:12.15pt;height:13.1pt" o:ole="">
            <v:imagedata r:id="rId183" o:title=""/>
          </v:shape>
          <o:OLEObject Type="Embed" ProgID="Equation.DSMT4" ShapeID="_x0000_i1105" DrawAspect="Content" ObjectID="_1587647835" r:id="rId184"/>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3828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0"/>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106" type="#_x0000_t75" style="width:32.25pt;height:14.95pt" o:ole="">
            <v:imagedata r:id="rId185" o:title=""/>
          </v:shape>
          <o:OLEObject Type="Embed" ProgID="Equation.DSMT4" ShapeID="_x0000_i1106" DrawAspect="Content" ObjectID="_1587647836" r:id="rId186"/>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07" type="#_x0000_t75" style="width:32.25pt;height:14.95pt" o:ole="">
            <v:imagedata r:id="rId187" o:title=""/>
          </v:shape>
          <o:OLEObject Type="Embed" ProgID="Equation.DSMT4" ShapeID="_x0000_i1107" DrawAspect="Content" ObjectID="_1587647837" r:id="rId188"/>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08" type="#_x0000_t75" style="width:32.25pt;height:14.95pt" o:ole="">
            <v:imagedata r:id="rId187" o:title=""/>
          </v:shape>
          <o:OLEObject Type="Embed" ProgID="Equation.DSMT4" ShapeID="_x0000_i1108" DrawAspect="Content" ObjectID="_1587647838" r:id="rId189"/>
        </w:object>
      </w:r>
      <w:r w:rsidR="002240CD">
        <w:rPr>
          <w:rFonts w:hint="eastAsia"/>
          <w:lang w:val="x-none"/>
        </w:rPr>
        <w:t>的均值进行保留。</w:t>
      </w:r>
    </w:p>
    <w:p w14:paraId="5C3D98DE" w14:textId="774523E1" w:rsidR="00AD1076" w:rsidRDefault="00AD1076" w:rsidP="009F2EA9">
      <w:pPr>
        <w:ind w:firstLine="412"/>
      </w:pPr>
      <w:r>
        <w:rPr>
          <w:noProof/>
        </w:rPr>
        <w:lastRenderedPageBreak/>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3828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1"/>
    </w:p>
    <w:p w14:paraId="66FE7023" w14:textId="1B6D7141" w:rsidR="00E10CDD" w:rsidRPr="00E10CDD" w:rsidRDefault="008A0DBE" w:rsidP="00E10CDD">
      <w:pPr>
        <w:rPr>
          <w:lang w:val="x-none"/>
        </w:rPr>
      </w:pPr>
      <w:r>
        <w:rPr>
          <w:rFonts w:hint="eastAsia"/>
          <w:lang w:val="x-none"/>
        </w:rPr>
        <w:t>Dropout</w:t>
      </w:r>
      <w:r>
        <w:rPr>
          <w:lang w:val="x-none"/>
        </w:rPr>
        <w:t xml:space="preserve"> </w:t>
      </w:r>
      <w:r>
        <w:rPr>
          <w:rFonts w:hint="eastAsia"/>
          <w:lang w:val="x-none"/>
        </w:rPr>
        <w:t>层也被称作遗忘层。</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382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2"/>
    </w:p>
    <w:p w14:paraId="04542901" w14:textId="0B9376F0"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w:t>
      </w:r>
      <w:r w:rsidR="009C41C7">
        <w:rPr>
          <w:rFonts w:hint="eastAsia"/>
          <w:lang w:val="x-none"/>
        </w:rPr>
        <w:lastRenderedPageBreak/>
        <w:t>类别判定不太重要的信息。</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3828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3"/>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6382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4"/>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09" type="#_x0000_t75" style="width:52.85pt;height:13.1pt" o:ole="">
            <v:imagedata r:id="rId194" o:title=""/>
          </v:shape>
          <o:OLEObject Type="Embed" ProgID="Equation.DSMT4" ShapeID="_x0000_i1109" DrawAspect="Content" ObjectID="_1587647839" r:id="rId195"/>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0" type="#_x0000_t75" style="width:52.35pt;height:14.05pt" o:ole="">
            <v:imagedata r:id="rId196" o:title=""/>
          </v:shape>
          <o:OLEObject Type="Embed" ProgID="Equation.DSMT4" ShapeID="_x0000_i1110" DrawAspect="Content" ObjectID="_1587647840" r:id="rId197"/>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5" w:name="_Toc51363829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5"/>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3638291"/>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6"/>
    </w:p>
    <w:p w14:paraId="2DD9E609" w14:textId="6AF4F2FC"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63829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7"/>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0155ECA9"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88"/>
      <w:bookmarkStart w:id="79" w:name="_Toc513638293"/>
      <w:bookmarkStart w:id="80" w:name="酸的配制及浓度标定"/>
      <w:bookmarkEnd w:id="64"/>
      <w:bookmarkEnd w:id="65"/>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r w:rsidRPr="00EE3938">
        <w:rPr>
          <w:rFonts w:ascii="Arial" w:eastAsia="黑体" w:hAnsi="Arial" w:cs="Arial"/>
          <w:b w:val="0"/>
          <w:i w:val="0"/>
        </w:rPr>
        <w:t>实验</w:t>
      </w:r>
      <w:r w:rsidR="005A1BCF">
        <w:rPr>
          <w:rFonts w:ascii="Arial" w:eastAsia="黑体" w:hAnsi="Arial" w:cs="Arial" w:hint="eastAsia"/>
          <w:b w:val="0"/>
          <w:i w:val="0"/>
          <w:lang w:eastAsia="zh-CN"/>
        </w:rPr>
        <w:t>整体</w:t>
      </w:r>
      <w:bookmarkEnd w:id="78"/>
      <w:bookmarkEnd w:id="79"/>
      <w:r w:rsidR="00FA16D4">
        <w:rPr>
          <w:rFonts w:ascii="Arial" w:eastAsia="黑体" w:hAnsi="Arial" w:cs="Arial" w:hint="eastAsia"/>
          <w:b w:val="0"/>
          <w:i w:val="0"/>
          <w:lang w:eastAsia="zh-CN"/>
        </w:rPr>
        <w:t>思想</w:t>
      </w:r>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w:t>
      </w:r>
      <w:r w:rsidRPr="00B72DE9">
        <w:rPr>
          <w:rFonts w:ascii="宋体" w:hAnsi="宋体" w:hint="eastAsia"/>
        </w:rPr>
        <w:lastRenderedPageBreak/>
        <w:t>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不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80"/>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bookmarkStart w:id="81" w:name="_GoBack"/>
      <w:bookmarkEnd w:id="81"/>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2" w:name="_Toc249606357"/>
      <w:bookmarkStart w:id="83" w:name="_Toc255729466"/>
      <w:bookmarkStart w:id="84" w:name="_Toc261510891"/>
      <w:bookmarkStart w:id="85" w:name="_Toc513638296"/>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2"/>
      <w:bookmarkEnd w:id="83"/>
      <w:bookmarkEnd w:id="84"/>
      <w:r w:rsidR="00841AA6">
        <w:rPr>
          <w:rFonts w:cs="Arial" w:hint="eastAsia"/>
          <w:b w:val="0"/>
          <w:sz w:val="21"/>
          <w:szCs w:val="21"/>
          <w:lang w:eastAsia="zh-CN"/>
        </w:rPr>
        <w:t>深度</w:t>
      </w:r>
      <w:bookmarkEnd w:id="85"/>
      <w:r w:rsidR="004D4A53">
        <w:rPr>
          <w:rFonts w:cs="Arial" w:hint="eastAsia"/>
          <w:b w:val="0"/>
          <w:sz w:val="21"/>
          <w:szCs w:val="21"/>
          <w:lang w:eastAsia="zh-CN"/>
        </w:rPr>
        <w:t>选择</w:t>
      </w:r>
    </w:p>
    <w:p w14:paraId="02EE3735" w14:textId="2A8C4B2D" w:rsidR="004D4A53" w:rsidRPr="004D4A53" w:rsidRDefault="004D4A53" w:rsidP="004D4A53">
      <w:pPr>
        <w:pStyle w:val="af4"/>
        <w:numPr>
          <w:ilvl w:val="0"/>
          <w:numId w:val="24"/>
        </w:numPr>
        <w:ind w:firstLineChars="0"/>
        <w:rPr>
          <w:rFonts w:hint="eastAsia"/>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320F54C8"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0.</w:t>
      </w:r>
      <w:r w:rsidR="00796C42">
        <w:rPr>
          <w:rFonts w:ascii="宋体" w:hAnsi="宋体"/>
        </w:rPr>
        <w:t>3</w:t>
      </w:r>
      <w:r w:rsidR="00796C42">
        <w:rPr>
          <w:rFonts w:ascii="宋体" w:hAnsi="宋体" w:hint="eastAsia"/>
        </w:rPr>
        <w:t>的</w:t>
      </w:r>
      <w:r>
        <w:rPr>
          <w:rFonts w:ascii="宋体" w:hAnsi="宋体" w:hint="eastAsia"/>
        </w:rPr>
        <w:t>Dropout层，</w:t>
      </w:r>
      <w:r w:rsidR="0018524C">
        <w:rPr>
          <w:rFonts w:ascii="宋体" w:hAnsi="宋体" w:hint="eastAsia"/>
        </w:rPr>
        <w:t>使用Nadam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7A755B30" w14:textId="77777777" w:rsidR="00841AA6" w:rsidRDefault="00841AA6" w:rsidP="00841AA6">
      <w:pPr>
        <w:rPr>
          <w:lang w:val="x-none" w:eastAsia="x-none"/>
        </w:rPr>
      </w:pPr>
      <w:bookmarkStart w:id="86" w:name="_Toc249606359"/>
      <w:bookmarkStart w:id="87" w:name="_Toc255729468"/>
      <w:bookmarkStart w:id="88" w:name="_Toc261510893"/>
    </w:p>
    <w:p w14:paraId="03383541" w14:textId="77777777" w:rsidR="00841AA6" w:rsidRPr="00A001E2" w:rsidRDefault="00841AA6" w:rsidP="00841AA6">
      <w:pPr>
        <w:jc w:val="right"/>
        <w:rPr>
          <w:lang w:val="x-none" w:eastAsia="x-none"/>
        </w:rPr>
      </w:pPr>
      <w:r>
        <w:rPr>
          <w:noProof/>
        </w:rPr>
        <w:lastRenderedPageBreak/>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89822" cy="2978303"/>
                    </a:xfrm>
                    <a:prstGeom prst="rect">
                      <a:avLst/>
                    </a:prstGeom>
                  </pic:spPr>
                </pic:pic>
              </a:graphicData>
            </a:graphic>
          </wp:inline>
        </w:drawing>
      </w: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6"/>
    <w:bookmarkEnd w:id="87"/>
    <w:bookmarkEnd w:id="88"/>
    <w:p w14:paraId="170DFF1C" w14:textId="3BFD68EA" w:rsidR="004D4A53" w:rsidRPr="004D4A53" w:rsidRDefault="004D4A53" w:rsidP="004D4A53">
      <w:pPr>
        <w:pStyle w:val="af4"/>
        <w:numPr>
          <w:ilvl w:val="0"/>
          <w:numId w:val="24"/>
        </w:numPr>
        <w:ind w:firstLineChars="0"/>
        <w:rPr>
          <w:rFonts w:hint="eastAsia"/>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DF693CC" w:rsidR="00841AA6" w:rsidRPr="00007A65" w:rsidRDefault="00D0088D" w:rsidP="00841AA6">
      <w:pPr>
        <w:spacing w:line="360" w:lineRule="exact"/>
        <w:ind w:firstLine="412"/>
        <w:jc w:val="left"/>
        <w:rPr>
          <w:rFonts w:ascii="宋体" w:hAnsi="宋体"/>
        </w:rPr>
      </w:pPr>
      <w:r>
        <w:rPr>
          <w:rFonts w:ascii="宋体" w:hAnsi="宋体" w:hint="eastAsia"/>
        </w:rPr>
        <w:t>保持</w:t>
      </w:r>
      <w:r>
        <w:rPr>
          <w:rFonts w:ascii="宋体" w:hAnsi="宋体" w:hint="eastAsia"/>
        </w:rPr>
        <w:t>遗忘率为0.</w:t>
      </w:r>
      <w:r>
        <w:rPr>
          <w:rFonts w:ascii="宋体" w:hAnsi="宋体"/>
        </w:rPr>
        <w:t>3</w:t>
      </w:r>
      <w:r>
        <w:rPr>
          <w:rFonts w:ascii="宋体" w:hAnsi="宋体" w:hint="eastAsia"/>
        </w:rPr>
        <w:t>的Dropout层，</w:t>
      </w:r>
      <w:r>
        <w:rPr>
          <w:rFonts w:ascii="宋体" w:hAnsi="宋体" w:hint="eastAsia"/>
        </w:rPr>
        <w:t xml:space="preserve"> </w:t>
      </w:r>
      <w:r>
        <w:rPr>
          <w:rFonts w:ascii="宋体" w:hAnsi="宋体" w:hint="eastAsia"/>
        </w:rPr>
        <w:t>Nadam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rFonts w:hint="eastAsia"/>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hint="eastAsia"/>
          <w:b w:val="0"/>
          <w:sz w:val="21"/>
          <w:szCs w:val="21"/>
          <w:lang w:eastAsia="zh-CN"/>
        </w:rPr>
      </w:pP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77777777" w:rsidR="00BA605E" w:rsidRPr="00412068" w:rsidRDefault="00BA605E" w:rsidP="00BA605E">
      <w:pPr>
        <w:pStyle w:val="a0"/>
        <w:jc w:val="center"/>
        <w:rPr>
          <w:lang w:val="x-none" w:eastAsia="x-none"/>
        </w:rPr>
      </w:pPr>
      <w:r>
        <w:rPr>
          <w:noProof/>
        </w:rPr>
        <w:lastRenderedPageBreak/>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2C92C506" w14:textId="77777777" w:rsidR="00BA605E" w:rsidRDefault="00BA605E" w:rsidP="00BA605E">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726463EB" w14:textId="77777777" w:rsidR="00841AA6" w:rsidRDefault="00841AA6" w:rsidP="00841AA6">
      <w:pPr>
        <w:rPr>
          <w:lang w:val="x-none" w:eastAsia="x-none"/>
        </w:rPr>
      </w:pPr>
    </w:p>
    <w:p w14:paraId="105A22D0" w14:textId="77777777" w:rsidR="00841AA6" w:rsidRPr="00A001E2"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r>
        <w:rPr>
          <w:rFonts w:ascii="Times New Roman" w:hAnsi="Times New Roman"/>
          <w:b w:val="0"/>
          <w:sz w:val="21"/>
          <w:szCs w:val="21"/>
        </w:rPr>
        <w:lastRenderedPageBreak/>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p>
    <w:p w14:paraId="7FCE282E" w14:textId="17148345" w:rsidR="002B57B7" w:rsidRPr="002B57B7" w:rsidRDefault="002B57B7" w:rsidP="002B57B7">
      <w:pPr>
        <w:ind w:firstLine="412"/>
        <w:rPr>
          <w:rFonts w:hint="eastAsia"/>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400390" cy="3287372"/>
                    </a:xfrm>
                    <a:prstGeom prst="rect">
                      <a:avLst/>
                    </a:prstGeom>
                  </pic:spPr>
                </pic:pic>
              </a:graphicData>
            </a:graphic>
          </wp:inline>
        </w:drawing>
      </w:r>
    </w:p>
    <w:p w14:paraId="3E5EDFE7" w14:textId="7B6E61E1" w:rsidR="0080249A" w:rsidRDefault="0080249A" w:rsidP="00CF2128">
      <w:pPr>
        <w:jc w:val="center"/>
        <w:rPr>
          <w:lang w:val="x-none"/>
        </w:rPr>
      </w:pPr>
      <w:r>
        <w:rPr>
          <w:rFonts w:hint="eastAsia"/>
          <w:lang w:val="x-none"/>
        </w:rPr>
        <w:t>（图一）</w:t>
      </w:r>
    </w:p>
    <w:p w14:paraId="6C6B2CD4" w14:textId="77777777" w:rsidR="0080249A" w:rsidRPr="00D444D4" w:rsidRDefault="0080249A" w:rsidP="00CF2128">
      <w:pPr>
        <w:jc w:val="center"/>
        <w:rPr>
          <w:rFonts w:hint="eastAsia"/>
          <w:lang w:val="x-none"/>
        </w:rPr>
      </w:pPr>
    </w:p>
    <w:p w14:paraId="1F9FBE3F" w14:textId="36E8A779"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166DA167" w14:textId="1340E8C6" w:rsidR="0080249A" w:rsidRDefault="0080249A" w:rsidP="00C917DA">
      <w:pPr>
        <w:rPr>
          <w:lang w:val="x-none" w:eastAsia="x-none"/>
        </w:rPr>
      </w:pPr>
    </w:p>
    <w:p w14:paraId="1D9BB75C" w14:textId="2BCE89EE" w:rsidR="00C42260" w:rsidRPr="00C917DA" w:rsidRDefault="0080249A" w:rsidP="00C42260">
      <w:pPr>
        <w:jc w:val="center"/>
        <w:rPr>
          <w:rFonts w:hint="eastAsia"/>
          <w:lang w:val="x-none"/>
        </w:rPr>
      </w:pPr>
      <w:r>
        <w:rPr>
          <w:rFonts w:hint="eastAsia"/>
          <w:lang w:val="x-none"/>
        </w:rPr>
        <w:t>（图</w:t>
      </w:r>
      <w:r>
        <w:rPr>
          <w:rFonts w:hint="eastAsia"/>
          <w:lang w:val="x-none"/>
        </w:rPr>
        <w:t>二</w:t>
      </w:r>
      <w:r>
        <w:rPr>
          <w:rFonts w:hint="eastAsia"/>
          <w:lang w:val="x-none"/>
        </w:rPr>
        <w:t>）</w:t>
      </w:r>
    </w:p>
    <w:p w14:paraId="0057A258" w14:textId="3CECBAA6"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9" w:name="_Toc261510889"/>
      <w:bookmarkStart w:id="90" w:name="_Toc513638294"/>
      <w:r w:rsidRPr="00F854A3">
        <w:rPr>
          <w:rFonts w:eastAsia="黑体"/>
          <w:b w:val="0"/>
          <w:i w:val="0"/>
        </w:rPr>
        <w:lastRenderedPageBreak/>
        <w:t>4</w:t>
      </w:r>
      <w:r w:rsidRPr="00EE3938">
        <w:rPr>
          <w:rFonts w:ascii="Arial" w:eastAsia="黑体" w:hAnsi="Arial" w:cs="Arial"/>
          <w:b w:val="0"/>
          <w:i w:val="0"/>
        </w:rPr>
        <w:t xml:space="preserve">  </w:t>
      </w:r>
      <w:bookmarkStart w:id="91" w:name="结果和讨论"/>
      <w:r w:rsidR="00F90C58">
        <w:rPr>
          <w:rFonts w:ascii="Arial" w:eastAsia="黑体" w:hAnsi="Arial" w:cs="Arial" w:hint="eastAsia"/>
          <w:b w:val="0"/>
          <w:i w:val="0"/>
          <w:lang w:eastAsia="zh-CN"/>
        </w:rPr>
        <w:t>模型</w:t>
      </w:r>
      <w:r w:rsidR="00057AFC">
        <w:rPr>
          <w:rFonts w:ascii="Arial" w:eastAsia="黑体" w:hAnsi="Arial" w:cs="Arial" w:hint="eastAsia"/>
          <w:b w:val="0"/>
          <w:i w:val="0"/>
          <w:lang w:eastAsia="zh-CN"/>
        </w:rPr>
        <w:t>结果</w:t>
      </w:r>
      <w:r w:rsidRPr="00EE3938">
        <w:rPr>
          <w:rFonts w:ascii="Arial" w:eastAsia="黑体" w:hAnsi="Arial" w:cs="Arial"/>
          <w:b w:val="0"/>
          <w:i w:val="0"/>
        </w:rPr>
        <w:t>和讨论</w:t>
      </w:r>
      <w:bookmarkEnd w:id="89"/>
      <w:bookmarkEnd w:id="90"/>
      <w:bookmarkEnd w:id="91"/>
    </w:p>
    <w:p w14:paraId="09A5AC5E" w14:textId="70A77FA1" w:rsidR="008A1B31" w:rsidRPr="00DD52C9" w:rsidRDefault="005408B9" w:rsidP="00DD52C9">
      <w:pPr>
        <w:pStyle w:val="2"/>
        <w:spacing w:beforeLines="50" w:before="120" w:afterLines="50" w:after="120" w:line="360" w:lineRule="exact"/>
        <w:rPr>
          <w:rFonts w:ascii="Arial" w:eastAsia="黑体" w:hAnsi="Arial" w:cs="Arial" w:hint="eastAsia"/>
          <w:b w:val="0"/>
          <w:i w:val="0"/>
        </w:rPr>
      </w:pPr>
      <w:bookmarkStart w:id="92" w:name="_Toc261510890"/>
      <w:bookmarkStart w:id="93" w:name="_Toc513638295"/>
      <w:r w:rsidRPr="00F854A3">
        <w:rPr>
          <w:rFonts w:eastAsia="黑体"/>
          <w:b w:val="0"/>
          <w:i w:val="0"/>
        </w:rPr>
        <w:t>4.1</w:t>
      </w:r>
      <w:bookmarkStart w:id="94" w:name="直接计算生成函数法数据处理过程举例"/>
      <w:bookmarkEnd w:id="92"/>
      <w:bookmarkEnd w:id="93"/>
      <w:r w:rsidR="004A3E48" w:rsidRPr="004A3E48">
        <w:rPr>
          <w:rFonts w:ascii="Arial" w:eastAsia="黑体" w:hAnsi="Arial" w:cs="Arial" w:hint="eastAsia"/>
          <w:b w:val="0"/>
          <w:i w:val="0"/>
        </w:rPr>
        <w:t>一般建筑预测结果</w:t>
      </w:r>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5" w:name="_Toc261510894"/>
      <w:bookmarkStart w:id="96" w:name="_Toc51363829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5"/>
      <w:bookmarkEnd w:id="96"/>
    </w:p>
    <w:p w14:paraId="712A27D2" w14:textId="1EAD684F" w:rsidR="00B65608" w:rsidRPr="00B65608" w:rsidRDefault="00B65608" w:rsidP="006F2FA1">
      <w:pPr>
        <w:pStyle w:val="a0"/>
        <w:ind w:firstLineChars="200"/>
        <w:rPr>
          <w:rFonts w:hint="eastAsia"/>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w:t>
      </w:r>
      <w:r w:rsidR="00250163">
        <w:rPr>
          <w:rFonts w:hint="eastAsia"/>
          <w:lang w:val="x-none"/>
        </w:rPr>
        <w:t>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7" w:name="_Toc51363830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7"/>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83" type="#_x0000_t75" style="width:14.05pt;height:16.35pt" o:ole="">
            <v:imagedata r:id="rId206" o:title=""/>
          </v:shape>
          <o:OLEObject Type="Embed" ProgID="Equation.DSMT4" ShapeID="_x0000_i1183" DrawAspect="Content" ObjectID="_1587647841" r:id="rId207"/>
        </w:object>
      </w:r>
      <w:r w:rsidR="00FD3843">
        <w:rPr>
          <w:rFonts w:hint="eastAsia"/>
          <w:lang w:val="x-none"/>
        </w:rPr>
        <w:t>，</w:t>
      </w:r>
      <w:r w:rsidR="00FD3843" w:rsidRPr="00FD3843">
        <w:rPr>
          <w:position w:val="-14"/>
          <w:lang w:val="x-none"/>
        </w:rPr>
        <w:object w:dxaOrig="279" w:dyaOrig="440" w14:anchorId="5F1DCBB3">
          <v:shape id="_x0000_i1184" type="#_x0000_t75" style="width:14.05pt;height:21.95pt" o:ole="">
            <v:imagedata r:id="rId208" o:title=""/>
          </v:shape>
          <o:OLEObject Type="Embed" ProgID="Equation.DSMT4" ShapeID="_x0000_i1184" DrawAspect="Content" ObjectID="_1587647842" r:id="rId209"/>
        </w:object>
      </w:r>
      <w:r w:rsidR="00FD3843">
        <w:rPr>
          <w:rFonts w:hint="eastAsia"/>
          <w:lang w:val="x-none"/>
        </w:rPr>
        <w:t>表示</w:t>
      </w:r>
      <w:r w:rsidR="00FD3843" w:rsidRPr="00FD3843">
        <w:rPr>
          <w:position w:val="-6"/>
          <w:lang w:val="x-none"/>
        </w:rPr>
        <w:object w:dxaOrig="279" w:dyaOrig="320" w14:anchorId="020C05C5">
          <v:shape id="_x0000_i1185" type="#_x0000_t75" style="width:14.05pt;height:16.35pt" o:ole="">
            <v:imagedata r:id="rId210" o:title=""/>
          </v:shape>
          <o:OLEObject Type="Embed" ProgID="Equation.DSMT4" ShapeID="_x0000_i1185" DrawAspect="Content" ObjectID="_1587647843" r:id="rId211"/>
        </w:object>
      </w:r>
      <w:r w:rsidR="00FD3843">
        <w:rPr>
          <w:rFonts w:hint="eastAsia"/>
          <w:lang w:val="x-none"/>
        </w:rPr>
        <w:t>中的第</w:t>
      </w:r>
      <w:r w:rsidR="00FD3843" w:rsidRPr="00FD3843">
        <w:rPr>
          <w:position w:val="-6"/>
          <w:lang w:val="x-none"/>
        </w:rPr>
        <w:object w:dxaOrig="160" w:dyaOrig="300" w14:anchorId="19EFCE87">
          <v:shape id="_x0000_i1186" type="#_x0000_t75" style="width:7.95pt;height:14.95pt" o:ole="">
            <v:imagedata r:id="rId212" o:title=""/>
          </v:shape>
          <o:OLEObject Type="Embed" ProgID="Equation.DSMT4" ShapeID="_x0000_i1186" DrawAspect="Content" ObjectID="_1587647844" r:id="rId213"/>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87" type="#_x0000_t75" style="width:81.35pt;height:52.85pt" o:ole="">
            <v:imagedata r:id="rId214" o:title=""/>
          </v:shape>
          <o:OLEObject Type="Embed" ProgID="Equation.DSMT4" ShapeID="_x0000_i1187" DrawAspect="Content" ObjectID="_1587647845" r:id="rId215"/>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8" w:name="_Toc513638301"/>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8"/>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88" type="#_x0000_t75" style="width:29.9pt;height:16.35pt" o:ole="">
            <v:imagedata r:id="rId222" o:title=""/>
          </v:shape>
          <o:OLEObject Type="Embed" ProgID="Equation.DSMT4" ShapeID="_x0000_i1188" DrawAspect="Content" ObjectID="_1587647846" r:id="rId223"/>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9" w:name="_Toc513638302"/>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9"/>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77777777" w:rsidR="00BE1DB2" w:rsidRPr="00FA6A5E" w:rsidRDefault="00BE1DB2"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AA24022" w14:textId="32A3E2C5" w:rsidR="00BE1DB2" w:rsidRPr="00BE1DB2" w:rsidRDefault="007514E2" w:rsidP="00BE1DB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 xml:space="preserve">5.1 </w:t>
      </w:r>
      <w:r w:rsidR="00E7598D">
        <w:rPr>
          <w:rFonts w:ascii="Arial" w:eastAsia="黑体" w:hAnsi="Arial" w:cs="Arial" w:hint="eastAsia"/>
          <w:b w:val="0"/>
          <w:i w:val="0"/>
          <w:lang w:eastAsia="zh-CN"/>
        </w:rPr>
        <w:t>平台设计架构</w:t>
      </w:r>
    </w:p>
    <w:p w14:paraId="396D6E68" w14:textId="75709DB0" w:rsidR="007D5C2B" w:rsidRPr="007D5C2B" w:rsidRDefault="007514E2" w:rsidP="007D5C2B">
      <w:pPr>
        <w:pStyle w:val="2"/>
        <w:spacing w:beforeLines="50" w:before="120" w:afterLines="50" w:after="120" w:line="360" w:lineRule="exact"/>
        <w:rPr>
          <w:rFonts w:ascii="Arial" w:eastAsia="黑体" w:hAnsi="Arial" w:cs="Arial"/>
          <w:b w:val="0"/>
          <w:i w:val="0"/>
        </w:rPr>
      </w:pPr>
      <w:r w:rsidRPr="00F854A3">
        <w:rPr>
          <w:rFonts w:eastAsia="黑体"/>
          <w:b w:val="0"/>
          <w:i w:val="0"/>
        </w:rPr>
        <w:t>5.2</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p>
    <w:p w14:paraId="7AD8661B" w14:textId="57821173" w:rsidR="007D5C2B" w:rsidRDefault="007D5C2B" w:rsidP="007D5C2B">
      <w:pPr>
        <w:pStyle w:val="2"/>
        <w:spacing w:beforeLines="50" w:before="120" w:afterLines="50" w:after="120" w:line="360" w:lineRule="exact"/>
        <w:rPr>
          <w:rFonts w:ascii="Arial" w:eastAsia="黑体" w:hAnsi="Arial" w:cs="Arial"/>
          <w:b w:val="0"/>
          <w:i w:val="0"/>
        </w:rPr>
      </w:pPr>
      <w:r w:rsidRPr="00F854A3">
        <w:rPr>
          <w:rFonts w:eastAsia="黑体"/>
          <w:b w:val="0"/>
          <w:i w:val="0"/>
        </w:rPr>
        <w:t>5.</w:t>
      </w:r>
      <w:r>
        <w:rPr>
          <w:rFonts w:eastAsia="黑体"/>
          <w:b w:val="0"/>
          <w:i w:val="0"/>
        </w:rPr>
        <w:t>3</w:t>
      </w:r>
      <w:r w:rsidRPr="00EE3938">
        <w:rPr>
          <w:rFonts w:ascii="Arial" w:eastAsia="黑体" w:hAnsi="Arial" w:cs="Arial"/>
          <w:b w:val="0"/>
          <w:i w:val="0"/>
        </w:rPr>
        <w:t xml:space="preserve"> </w:t>
      </w:r>
      <w:r w:rsidR="002A226F">
        <w:rPr>
          <w:rFonts w:ascii="Arial" w:eastAsia="黑体" w:hAnsi="Arial" w:cs="Arial" w:hint="eastAsia"/>
          <w:b w:val="0"/>
          <w:i w:val="0"/>
          <w:lang w:eastAsia="zh-CN"/>
        </w:rPr>
        <w:t>Flask</w:t>
      </w:r>
      <w:r w:rsidR="002A226F">
        <w:rPr>
          <w:rFonts w:ascii="Arial" w:eastAsia="黑体" w:hAnsi="Arial" w:cs="Arial"/>
          <w:b w:val="0"/>
          <w:i w:val="0"/>
          <w:lang w:eastAsia="zh-CN"/>
        </w:rPr>
        <w:t xml:space="preserve"> </w:t>
      </w:r>
      <w:r w:rsidR="002A226F">
        <w:rPr>
          <w:rFonts w:ascii="Arial" w:eastAsia="黑体" w:hAnsi="Arial" w:cs="Arial" w:hint="eastAsia"/>
          <w:b w:val="0"/>
          <w:i w:val="0"/>
          <w:lang w:eastAsia="zh-CN"/>
        </w:rPr>
        <w:t>后端框架应用</w:t>
      </w:r>
    </w:p>
    <w:p w14:paraId="5880198A" w14:textId="363CC88F" w:rsidR="002C020C" w:rsidRDefault="002C020C" w:rsidP="002C020C">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Pr>
          <w:rFonts w:eastAsia="黑体"/>
          <w:b w:val="0"/>
          <w:i w:val="0"/>
        </w:rPr>
        <w:t>4</w:t>
      </w:r>
      <w:r w:rsidRPr="00EE3938">
        <w:rPr>
          <w:rFonts w:ascii="Arial" w:eastAsia="黑体" w:hAnsi="Arial" w:cs="Arial"/>
          <w:b w:val="0"/>
          <w:i w:val="0"/>
        </w:rPr>
        <w:t xml:space="preserve"> </w:t>
      </w:r>
      <w:r>
        <w:rPr>
          <w:rFonts w:ascii="Arial" w:eastAsia="黑体" w:hAnsi="Arial" w:cs="Arial" w:hint="eastAsia"/>
          <w:b w:val="0"/>
          <w:i w:val="0"/>
          <w:lang w:eastAsia="zh-CN"/>
        </w:rPr>
        <w:t>前端页面设计</w:t>
      </w:r>
    </w:p>
    <w:p w14:paraId="7DD51A41" w14:textId="17B41DBF" w:rsidR="005408B9" w:rsidRDefault="002A1502" w:rsidP="00BE1DB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Pr>
          <w:rFonts w:eastAsia="黑体"/>
          <w:b w:val="0"/>
          <w:i w:val="0"/>
        </w:rPr>
        <w:t>5</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p>
    <w:p w14:paraId="592A4DD4" w14:textId="4A41A74E" w:rsidR="006339F8" w:rsidRDefault="00BE1DB2" w:rsidP="00534B81">
      <w:pPr>
        <w:pStyle w:val="a0"/>
        <w:jc w:val="center"/>
        <w:rPr>
          <w:lang w:val="x-none"/>
        </w:rPr>
      </w:pPr>
      <w:r>
        <w:rPr>
          <w:noProof/>
        </w:rPr>
        <w:drawing>
          <wp:inline distT="0" distB="0" distL="0" distR="0" wp14:anchorId="691D3308" wp14:editId="76D75F77">
            <wp:extent cx="2623033" cy="1450895"/>
            <wp:effectExtent l="0" t="0" r="635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648102" cy="1464761"/>
                    </a:xfrm>
                    <a:prstGeom prst="rect">
                      <a:avLst/>
                    </a:prstGeom>
                    <a:noFill/>
                    <a:ln>
                      <a:noFill/>
                    </a:ln>
                  </pic:spPr>
                </pic:pic>
              </a:graphicData>
            </a:graphic>
          </wp:inline>
        </w:drawing>
      </w:r>
      <w:r w:rsidR="00534B81">
        <w:rPr>
          <w:noProof/>
        </w:rPr>
        <w:drawing>
          <wp:inline distT="0" distB="0" distL="0" distR="0" wp14:anchorId="66F5BE17" wp14:editId="0C082751">
            <wp:extent cx="2628276" cy="1453829"/>
            <wp:effectExtent l="0" t="0" r="63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648062" cy="146477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79AFC22D">
            <wp:extent cx="2628000" cy="1449555"/>
            <wp:effectExtent l="0" t="0" r="127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628000" cy="1449555"/>
                    </a:xfrm>
                    <a:prstGeom prst="rect">
                      <a:avLst/>
                    </a:prstGeom>
                    <a:noFill/>
                    <a:ln>
                      <a:noFill/>
                    </a:ln>
                  </pic:spPr>
                </pic:pic>
              </a:graphicData>
            </a:graphic>
          </wp:inline>
        </w:drawing>
      </w:r>
      <w:r>
        <w:rPr>
          <w:noProof/>
        </w:rPr>
        <w:drawing>
          <wp:inline distT="0" distB="0" distL="0" distR="0" wp14:anchorId="180D1253" wp14:editId="14165C4F">
            <wp:extent cx="2624400" cy="1449681"/>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624400" cy="1449681"/>
                    </a:xfrm>
                    <a:prstGeom prst="rect">
                      <a:avLst/>
                    </a:prstGeom>
                    <a:noFill/>
                    <a:ln>
                      <a:noFill/>
                    </a:ln>
                  </pic:spPr>
                </pic:pic>
              </a:graphicData>
            </a:graphic>
          </wp:inline>
        </w:drawing>
      </w:r>
    </w:p>
    <w:p w14:paraId="22B05B04" w14:textId="219F74D9" w:rsidR="00534B81" w:rsidRPr="00127DD6" w:rsidRDefault="00534B81" w:rsidP="00534B81">
      <w:pPr>
        <w:pStyle w:val="a0"/>
        <w:jc w:val="center"/>
        <w:rPr>
          <w:lang w:val="x-none"/>
        </w:rPr>
      </w:pPr>
      <w:r>
        <w:rPr>
          <w:noProof/>
        </w:rPr>
        <w:drawing>
          <wp:inline distT="0" distB="0" distL="0" distR="0" wp14:anchorId="67280D91" wp14:editId="12452725">
            <wp:extent cx="2628000" cy="1452567"/>
            <wp:effectExtent l="0" t="0" r="127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628000" cy="1452567"/>
                    </a:xfrm>
                    <a:prstGeom prst="rect">
                      <a:avLst/>
                    </a:prstGeom>
                    <a:noFill/>
                    <a:ln>
                      <a:noFill/>
                    </a:ln>
                  </pic:spPr>
                </pic:pic>
              </a:graphicData>
            </a:graphic>
          </wp:inline>
        </w:drawing>
      </w:r>
      <w:r>
        <w:rPr>
          <w:noProof/>
        </w:rPr>
        <w:drawing>
          <wp:inline distT="0" distB="0" distL="0" distR="0" wp14:anchorId="7AE0DED6" wp14:editId="3C84CB6E">
            <wp:extent cx="2628000" cy="1448665"/>
            <wp:effectExtent l="0" t="0" r="127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628000" cy="1448665"/>
                    </a:xfrm>
                    <a:prstGeom prst="rect">
                      <a:avLst/>
                    </a:prstGeom>
                    <a:noFill/>
                    <a:ln>
                      <a:noFill/>
                    </a:ln>
                  </pic:spPr>
                </pic:pic>
              </a:graphicData>
            </a:graphic>
          </wp:inline>
        </w:drawing>
      </w: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0" w:name="_Toc261510897"/>
      <w:bookmarkStart w:id="101" w:name="_Toc513638304"/>
      <w:bookmarkEnd w:id="94"/>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2" w:name="结论和展望"/>
      <w:r w:rsidR="005408B9" w:rsidRPr="00EE3938">
        <w:rPr>
          <w:rFonts w:ascii="Arial" w:eastAsia="黑体" w:hAnsi="Arial" w:cs="Arial"/>
          <w:b w:val="0"/>
          <w:i w:val="0"/>
        </w:rPr>
        <w:t>结论和展望</w:t>
      </w:r>
      <w:bookmarkEnd w:id="100"/>
      <w:bookmarkEnd w:id="101"/>
      <w:bookmarkEnd w:id="102"/>
    </w:p>
    <w:p w14:paraId="582E6030" w14:textId="6828A78D"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3" w:name="_Toc261510898"/>
      <w:bookmarkStart w:id="104" w:name="_Toc513638305"/>
      <w:bookmarkStart w:id="105" w:name="结论"/>
      <w:r>
        <w:rPr>
          <w:rFonts w:eastAsia="黑体"/>
          <w:b w:val="0"/>
          <w:i w:val="0"/>
        </w:rPr>
        <w:t>6</w:t>
      </w:r>
      <w:r w:rsidR="005408B9" w:rsidRPr="00F854A3">
        <w:rPr>
          <w:rFonts w:eastAsia="黑体"/>
          <w:b w:val="0"/>
          <w:i w:val="0"/>
        </w:rPr>
        <w:t xml:space="preserve">.1 </w:t>
      </w:r>
      <w:r w:rsidR="005408B9" w:rsidRPr="00EE3938">
        <w:rPr>
          <w:rFonts w:ascii="Arial" w:eastAsia="黑体" w:hAnsi="Arial" w:cs="Arial"/>
          <w:b w:val="0"/>
          <w:i w:val="0"/>
        </w:rPr>
        <w:t>结论</w:t>
      </w:r>
      <w:bookmarkEnd w:id="103"/>
      <w:bookmarkEnd w:id="104"/>
    </w:p>
    <w:p w14:paraId="08DE1591" w14:textId="286D6E48" w:rsidR="005408B9" w:rsidRPr="007269E5" w:rsidRDefault="005408B9" w:rsidP="00977E93">
      <w:pPr>
        <w:spacing w:line="360" w:lineRule="exact"/>
        <w:ind w:firstLine="435"/>
      </w:pPr>
      <w:bookmarkStart w:id="106" w:name="展望"/>
      <w:bookmarkEnd w:id="105"/>
    </w:p>
    <w:p w14:paraId="4AEE0C61" w14:textId="34659A0B"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7" w:name="_Toc261510899"/>
      <w:bookmarkStart w:id="108" w:name="_Toc51363830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 xml:space="preserve"> </w:t>
      </w:r>
      <w:r w:rsidR="005408B9" w:rsidRPr="00EE3938">
        <w:rPr>
          <w:rFonts w:ascii="Arial" w:eastAsia="黑体" w:hAnsi="Arial" w:cs="Arial"/>
          <w:b w:val="0"/>
          <w:i w:val="0"/>
        </w:rPr>
        <w:t>展望</w:t>
      </w:r>
      <w:bookmarkEnd w:id="107"/>
      <w:bookmarkEnd w:id="108"/>
    </w:p>
    <w:bookmarkEnd w:id="106"/>
    <w:p w14:paraId="6F607673" w14:textId="37EC2307" w:rsidR="005408B9" w:rsidRDefault="005408B9" w:rsidP="00977E93">
      <w:pPr>
        <w:spacing w:line="360" w:lineRule="exact"/>
        <w:rPr>
          <w:rFonts w:ascii="黑体" w:eastAsia="黑体" w:hAnsi="Arial" w:cs="Arial"/>
          <w:b/>
          <w:i/>
        </w:rPr>
      </w:pPr>
      <w:r w:rsidRPr="000E4DAC">
        <w:t xml:space="preserve">    </w:t>
      </w:r>
      <w:bookmarkStart w:id="109"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0" w:name="_Toc513638307"/>
      <w:r>
        <w:rPr>
          <w:rFonts w:ascii="黑体" w:eastAsia="黑体" w:hAnsi="Arial" w:cs="Arial" w:hint="eastAsia"/>
          <w:b w:val="0"/>
          <w:i w:val="0"/>
        </w:rPr>
        <w:t>参考文献</w:t>
      </w:r>
      <w:bookmarkEnd w:id="109"/>
      <w:bookmarkEnd w:id="110"/>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1"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2" w:name="_Toc261510901"/>
      <w:bookmarkStart w:id="113" w:name="_Toc513638308"/>
      <w:r w:rsidRPr="00EE3938">
        <w:rPr>
          <w:rFonts w:ascii="Arial" w:eastAsia="黑体" w:hAnsi="Arial" w:cs="Arial"/>
          <w:b w:val="0"/>
          <w:i w:val="0"/>
        </w:rPr>
        <w:lastRenderedPageBreak/>
        <w:t>谢</w:t>
      </w:r>
      <w:bookmarkEnd w:id="112"/>
      <w:r>
        <w:rPr>
          <w:rFonts w:ascii="Arial" w:eastAsia="黑体" w:hAnsi="Arial" w:cs="Arial" w:hint="eastAsia"/>
          <w:b w:val="0"/>
          <w:i w:val="0"/>
        </w:rPr>
        <w:t xml:space="preserve"> </w:t>
      </w:r>
      <w:r w:rsidRPr="00EE3938">
        <w:rPr>
          <w:rFonts w:ascii="Arial" w:eastAsia="黑体" w:hAnsi="Arial" w:cs="Arial" w:hint="eastAsia"/>
          <w:b w:val="0"/>
          <w:i w:val="0"/>
        </w:rPr>
        <w:t>辞</w:t>
      </w:r>
      <w:bookmarkEnd w:id="113"/>
    </w:p>
    <w:bookmarkEnd w:id="111"/>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232"/>
      <w:footerReference w:type="default" r:id="rId233"/>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D24D7A" w14:textId="77777777" w:rsidR="00D0105E" w:rsidRDefault="00D0105E" w:rsidP="005408B9">
      <w:r>
        <w:separator/>
      </w:r>
    </w:p>
  </w:endnote>
  <w:endnote w:type="continuationSeparator" w:id="0">
    <w:p w14:paraId="08916629" w14:textId="77777777" w:rsidR="00D0105E" w:rsidRDefault="00D0105E"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DD52C9" w:rsidRPr="001934B9" w:rsidRDefault="00DD52C9">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2E479A73" w:rsidR="00DD52C9" w:rsidRDefault="00DD52C9"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7721D0">
      <w:rPr>
        <w:rFonts w:ascii="宋体"/>
        <w:noProof/>
        <w:sz w:val="24"/>
        <w:szCs w:val="24"/>
      </w:rPr>
      <w:t>28</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0A3E81" w14:textId="77777777" w:rsidR="00D0105E" w:rsidRDefault="00D0105E" w:rsidP="005408B9">
      <w:r>
        <w:separator/>
      </w:r>
    </w:p>
  </w:footnote>
  <w:footnote w:type="continuationSeparator" w:id="0">
    <w:p w14:paraId="236966FD" w14:textId="77777777" w:rsidR="00D0105E" w:rsidRDefault="00D0105E"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DD52C9" w:rsidRDefault="00DD52C9">
    <w:pPr>
      <w:framePr w:w="466" w:h="11551" w:hSpace="180" w:wrap="auto" w:vAnchor="text" w:hAnchor="page" w:x="831" w:y="151"/>
      <w:jc w:val="center"/>
      <w:rPr>
        <w:rFonts w:ascii="宋体"/>
      </w:rPr>
    </w:pPr>
  </w:p>
  <w:p w14:paraId="2C19AE42" w14:textId="77777777" w:rsidR="00DD52C9" w:rsidRDefault="00DD52C9">
    <w:pPr>
      <w:framePr w:w="466" w:h="11551" w:hSpace="180" w:wrap="auto" w:vAnchor="text" w:hAnchor="page" w:x="831" w:y="151"/>
      <w:jc w:val="center"/>
      <w:rPr>
        <w:rFonts w:ascii="宋体"/>
      </w:rPr>
    </w:pPr>
  </w:p>
  <w:p w14:paraId="703EECEB" w14:textId="77777777" w:rsidR="00DD52C9" w:rsidRDefault="00DD52C9">
    <w:pPr>
      <w:framePr w:w="466" w:h="11551" w:hSpace="180" w:wrap="auto" w:vAnchor="text" w:hAnchor="page" w:x="831" w:y="151"/>
      <w:jc w:val="center"/>
      <w:rPr>
        <w:rFonts w:ascii="宋体"/>
      </w:rPr>
    </w:pPr>
  </w:p>
  <w:p w14:paraId="3913F67F" w14:textId="77777777" w:rsidR="00DD52C9" w:rsidRDefault="00DD52C9">
    <w:pPr>
      <w:framePr w:w="466" w:h="11551" w:hSpace="180" w:wrap="auto" w:vAnchor="text" w:hAnchor="page" w:x="831" w:y="151"/>
      <w:jc w:val="center"/>
      <w:rPr>
        <w:rFonts w:ascii="宋体"/>
      </w:rPr>
    </w:pPr>
  </w:p>
  <w:p w14:paraId="4DE43B2E" w14:textId="77777777" w:rsidR="00DD52C9" w:rsidRDefault="00DD52C9">
    <w:pPr>
      <w:framePr w:w="466" w:h="11551" w:hSpace="180" w:wrap="auto" w:vAnchor="text" w:hAnchor="page" w:x="831" w:y="151"/>
      <w:jc w:val="center"/>
      <w:rPr>
        <w:rFonts w:ascii="宋体"/>
      </w:rPr>
    </w:pPr>
  </w:p>
  <w:p w14:paraId="47BF33C5" w14:textId="77777777" w:rsidR="00DD52C9" w:rsidRDefault="00DD52C9">
    <w:pPr>
      <w:framePr w:w="466" w:h="11551" w:hSpace="180" w:wrap="auto" w:vAnchor="text" w:hAnchor="page" w:x="831" w:y="151"/>
      <w:jc w:val="center"/>
      <w:rPr>
        <w:rFonts w:ascii="宋体"/>
      </w:rPr>
    </w:pPr>
  </w:p>
  <w:p w14:paraId="0D31E12A" w14:textId="77777777" w:rsidR="00DD52C9" w:rsidRDefault="00DD52C9">
    <w:pPr>
      <w:framePr w:w="466" w:h="11551" w:hSpace="180" w:wrap="auto" w:vAnchor="text" w:hAnchor="page" w:x="831" w:y="151"/>
      <w:jc w:val="center"/>
      <w:rPr>
        <w:rFonts w:ascii="宋体"/>
      </w:rPr>
    </w:pPr>
  </w:p>
  <w:p w14:paraId="4D97BE81" w14:textId="77777777" w:rsidR="00DD52C9" w:rsidRDefault="00DD52C9">
    <w:pPr>
      <w:framePr w:w="466" w:h="11551" w:hSpace="180" w:wrap="auto" w:vAnchor="text" w:hAnchor="page" w:x="831" w:y="151"/>
      <w:jc w:val="center"/>
      <w:rPr>
        <w:rFonts w:ascii="宋体"/>
      </w:rPr>
    </w:pPr>
  </w:p>
  <w:p w14:paraId="5174482F" w14:textId="77777777" w:rsidR="00DD52C9" w:rsidRDefault="00DD52C9">
    <w:pPr>
      <w:framePr w:w="466" w:h="11551" w:hSpace="180" w:wrap="auto" w:vAnchor="text" w:hAnchor="page" w:x="831" w:y="151"/>
      <w:jc w:val="center"/>
      <w:rPr>
        <w:rFonts w:ascii="宋体"/>
      </w:rPr>
    </w:pPr>
  </w:p>
  <w:p w14:paraId="75020D6F" w14:textId="77777777" w:rsidR="00DD52C9" w:rsidRDefault="00DD52C9">
    <w:pPr>
      <w:framePr w:w="466" w:h="11551" w:hSpace="180" w:wrap="auto" w:vAnchor="text" w:hAnchor="page" w:x="831" w:y="151"/>
      <w:jc w:val="center"/>
      <w:rPr>
        <w:rFonts w:ascii="宋体"/>
      </w:rPr>
    </w:pPr>
    <w:r>
      <w:rPr>
        <w:rFonts w:ascii="宋体" w:hint="eastAsia"/>
      </w:rPr>
      <w:t>┊</w:t>
    </w:r>
  </w:p>
  <w:p w14:paraId="6ACA5DC6" w14:textId="77777777" w:rsidR="00DD52C9" w:rsidRDefault="00DD52C9">
    <w:pPr>
      <w:framePr w:w="466" w:h="11551" w:hSpace="180" w:wrap="auto" w:vAnchor="text" w:hAnchor="page" w:x="831" w:y="151"/>
      <w:jc w:val="center"/>
      <w:rPr>
        <w:rFonts w:ascii="宋体"/>
      </w:rPr>
    </w:pPr>
    <w:r>
      <w:rPr>
        <w:rFonts w:ascii="宋体" w:hint="eastAsia"/>
      </w:rPr>
      <w:t>┊</w:t>
    </w:r>
  </w:p>
  <w:p w14:paraId="707C57E8" w14:textId="77777777" w:rsidR="00DD52C9" w:rsidRDefault="00DD52C9">
    <w:pPr>
      <w:framePr w:w="466" w:h="11551" w:hSpace="180" w:wrap="auto" w:vAnchor="text" w:hAnchor="page" w:x="831" w:y="151"/>
      <w:jc w:val="center"/>
      <w:rPr>
        <w:rFonts w:ascii="宋体"/>
      </w:rPr>
    </w:pPr>
    <w:r>
      <w:rPr>
        <w:rFonts w:ascii="宋体" w:hint="eastAsia"/>
      </w:rPr>
      <w:t>┊</w:t>
    </w:r>
  </w:p>
  <w:p w14:paraId="6D455D88" w14:textId="77777777" w:rsidR="00DD52C9" w:rsidRDefault="00DD52C9">
    <w:pPr>
      <w:framePr w:w="466" w:h="11551" w:hSpace="180" w:wrap="auto" w:vAnchor="text" w:hAnchor="page" w:x="831" w:y="151"/>
      <w:jc w:val="center"/>
      <w:rPr>
        <w:rFonts w:ascii="宋体"/>
      </w:rPr>
    </w:pPr>
    <w:r>
      <w:rPr>
        <w:rFonts w:ascii="宋体" w:hint="eastAsia"/>
      </w:rPr>
      <w:t>┊</w:t>
    </w:r>
  </w:p>
  <w:p w14:paraId="19222D29" w14:textId="77777777" w:rsidR="00DD52C9" w:rsidRDefault="00DD52C9">
    <w:pPr>
      <w:framePr w:w="466" w:h="11551" w:hSpace="180" w:wrap="auto" w:vAnchor="text" w:hAnchor="page" w:x="831" w:y="151"/>
      <w:jc w:val="center"/>
      <w:rPr>
        <w:rFonts w:ascii="宋体"/>
      </w:rPr>
    </w:pPr>
    <w:r>
      <w:rPr>
        <w:rFonts w:ascii="宋体" w:hint="eastAsia"/>
      </w:rPr>
      <w:t>┊</w:t>
    </w:r>
  </w:p>
  <w:p w14:paraId="4F2B3005" w14:textId="77777777" w:rsidR="00DD52C9" w:rsidRDefault="00DD52C9">
    <w:pPr>
      <w:framePr w:w="466" w:h="11551" w:hSpace="180" w:wrap="auto" w:vAnchor="text" w:hAnchor="page" w:x="831" w:y="151"/>
      <w:jc w:val="center"/>
      <w:rPr>
        <w:rFonts w:ascii="宋体"/>
      </w:rPr>
    </w:pPr>
    <w:r>
      <w:rPr>
        <w:rFonts w:ascii="宋体" w:hint="eastAsia"/>
      </w:rPr>
      <w:t>┊</w:t>
    </w:r>
  </w:p>
  <w:p w14:paraId="46DE1D83" w14:textId="77777777" w:rsidR="00DD52C9" w:rsidRDefault="00DD52C9">
    <w:pPr>
      <w:framePr w:w="466" w:h="11551" w:hSpace="180" w:wrap="auto" w:vAnchor="text" w:hAnchor="page" w:x="831" w:y="151"/>
      <w:jc w:val="center"/>
      <w:rPr>
        <w:rFonts w:ascii="宋体"/>
      </w:rPr>
    </w:pPr>
    <w:r>
      <w:rPr>
        <w:rFonts w:ascii="宋体" w:hint="eastAsia"/>
      </w:rPr>
      <w:t>┊</w:t>
    </w:r>
  </w:p>
  <w:p w14:paraId="521F016E" w14:textId="77777777" w:rsidR="00DD52C9" w:rsidRDefault="00DD52C9">
    <w:pPr>
      <w:framePr w:w="466" w:h="11551" w:hSpace="180" w:wrap="auto" w:vAnchor="text" w:hAnchor="page" w:x="831" w:y="151"/>
      <w:jc w:val="center"/>
      <w:rPr>
        <w:rFonts w:ascii="宋体"/>
      </w:rPr>
    </w:pPr>
    <w:r>
      <w:rPr>
        <w:rFonts w:ascii="宋体" w:hint="eastAsia"/>
      </w:rPr>
      <w:t>┊</w:t>
    </w:r>
  </w:p>
  <w:p w14:paraId="0A86C6CF" w14:textId="77777777" w:rsidR="00DD52C9" w:rsidRDefault="00DD52C9">
    <w:pPr>
      <w:framePr w:w="466" w:h="11551" w:hSpace="180" w:wrap="auto" w:vAnchor="text" w:hAnchor="page" w:x="831" w:y="151"/>
      <w:jc w:val="center"/>
      <w:rPr>
        <w:rFonts w:ascii="宋体"/>
      </w:rPr>
    </w:pPr>
    <w:r>
      <w:rPr>
        <w:rFonts w:ascii="宋体" w:hint="eastAsia"/>
      </w:rPr>
      <w:t>┊</w:t>
    </w:r>
  </w:p>
  <w:p w14:paraId="6F85B19D" w14:textId="77777777" w:rsidR="00DD52C9" w:rsidRDefault="00DD52C9">
    <w:pPr>
      <w:framePr w:w="466" w:h="11551" w:hSpace="180" w:wrap="auto" w:vAnchor="text" w:hAnchor="page" w:x="831" w:y="151"/>
      <w:jc w:val="center"/>
      <w:rPr>
        <w:rFonts w:ascii="宋体"/>
      </w:rPr>
    </w:pPr>
    <w:r>
      <w:rPr>
        <w:rFonts w:ascii="宋体" w:hint="eastAsia"/>
      </w:rPr>
      <w:t>┊</w:t>
    </w:r>
  </w:p>
  <w:p w14:paraId="76FBB9A3" w14:textId="77777777" w:rsidR="00DD52C9" w:rsidRDefault="00DD52C9">
    <w:pPr>
      <w:framePr w:w="466" w:h="11551" w:hSpace="180" w:wrap="auto" w:vAnchor="text" w:hAnchor="page" w:x="831" w:y="151"/>
      <w:jc w:val="center"/>
    </w:pPr>
    <w:r>
      <w:rPr>
        <w:rFonts w:ascii="宋体" w:hint="eastAsia"/>
      </w:rPr>
      <w:t>┊</w:t>
    </w:r>
  </w:p>
  <w:p w14:paraId="320D87BE" w14:textId="77777777" w:rsidR="00DD52C9" w:rsidRDefault="00DD52C9">
    <w:pPr>
      <w:framePr w:w="466" w:h="11551" w:hSpace="180" w:wrap="auto" w:vAnchor="text" w:hAnchor="page" w:x="831" w:y="151"/>
      <w:jc w:val="center"/>
      <w:rPr>
        <w:rFonts w:ascii="宋体"/>
      </w:rPr>
    </w:pPr>
    <w:r>
      <w:rPr>
        <w:rFonts w:ascii="宋体" w:hint="eastAsia"/>
      </w:rPr>
      <w:t>┊</w:t>
    </w:r>
  </w:p>
  <w:p w14:paraId="4C1D62A8" w14:textId="77777777" w:rsidR="00DD52C9" w:rsidRDefault="00DD52C9">
    <w:pPr>
      <w:framePr w:w="466" w:h="11551" w:hSpace="180" w:wrap="auto" w:vAnchor="text" w:hAnchor="page" w:x="831" w:y="151"/>
      <w:jc w:val="center"/>
      <w:rPr>
        <w:rFonts w:ascii="宋体"/>
      </w:rPr>
    </w:pPr>
    <w:r>
      <w:rPr>
        <w:rFonts w:ascii="宋体" w:hint="eastAsia"/>
      </w:rPr>
      <w:t>┊</w:t>
    </w:r>
  </w:p>
  <w:p w14:paraId="1E5EB0AF" w14:textId="77777777" w:rsidR="00DD52C9" w:rsidRDefault="00DD52C9">
    <w:pPr>
      <w:framePr w:w="466" w:h="11551" w:hSpace="180" w:wrap="auto" w:vAnchor="text" w:hAnchor="page" w:x="831" w:y="151"/>
      <w:jc w:val="center"/>
      <w:rPr>
        <w:rFonts w:ascii="宋体"/>
      </w:rPr>
    </w:pPr>
    <w:r>
      <w:rPr>
        <w:rFonts w:ascii="宋体" w:hint="eastAsia"/>
      </w:rPr>
      <w:t>装</w:t>
    </w:r>
  </w:p>
  <w:p w14:paraId="31ACE166" w14:textId="77777777" w:rsidR="00DD52C9" w:rsidRDefault="00DD52C9">
    <w:pPr>
      <w:framePr w:w="466" w:h="11551" w:hSpace="180" w:wrap="auto" w:vAnchor="text" w:hAnchor="page" w:x="831" w:y="151"/>
      <w:jc w:val="center"/>
      <w:rPr>
        <w:rFonts w:ascii="宋体"/>
      </w:rPr>
    </w:pPr>
    <w:r>
      <w:rPr>
        <w:rFonts w:ascii="宋体" w:hint="eastAsia"/>
      </w:rPr>
      <w:t>┊</w:t>
    </w:r>
  </w:p>
  <w:p w14:paraId="504FC5E5" w14:textId="77777777" w:rsidR="00DD52C9" w:rsidRDefault="00DD52C9">
    <w:pPr>
      <w:framePr w:w="466" w:h="11551" w:hSpace="180" w:wrap="auto" w:vAnchor="text" w:hAnchor="page" w:x="831" w:y="151"/>
      <w:jc w:val="center"/>
      <w:rPr>
        <w:rFonts w:ascii="宋体"/>
      </w:rPr>
    </w:pPr>
    <w:r>
      <w:rPr>
        <w:rFonts w:ascii="宋体" w:hint="eastAsia"/>
      </w:rPr>
      <w:t>┊</w:t>
    </w:r>
  </w:p>
  <w:p w14:paraId="1F67B2BE" w14:textId="77777777" w:rsidR="00DD52C9" w:rsidRDefault="00DD52C9">
    <w:pPr>
      <w:framePr w:w="466" w:h="11551" w:hSpace="180" w:wrap="auto" w:vAnchor="text" w:hAnchor="page" w:x="831" w:y="151"/>
      <w:jc w:val="center"/>
      <w:rPr>
        <w:rFonts w:ascii="宋体"/>
      </w:rPr>
    </w:pPr>
    <w:r>
      <w:rPr>
        <w:rFonts w:ascii="宋体" w:hint="eastAsia"/>
      </w:rPr>
      <w:t>┊</w:t>
    </w:r>
  </w:p>
  <w:p w14:paraId="6840E09D" w14:textId="77777777" w:rsidR="00DD52C9" w:rsidRDefault="00DD52C9">
    <w:pPr>
      <w:framePr w:w="466" w:h="11551" w:hSpace="180" w:wrap="auto" w:vAnchor="text" w:hAnchor="page" w:x="831" w:y="151"/>
      <w:jc w:val="center"/>
      <w:rPr>
        <w:rFonts w:ascii="宋体"/>
      </w:rPr>
    </w:pPr>
    <w:r>
      <w:rPr>
        <w:rFonts w:ascii="宋体" w:hint="eastAsia"/>
      </w:rPr>
      <w:t>┊</w:t>
    </w:r>
  </w:p>
  <w:p w14:paraId="1BF5CCB7" w14:textId="77777777" w:rsidR="00DD52C9" w:rsidRDefault="00DD52C9">
    <w:pPr>
      <w:framePr w:w="466" w:h="11551" w:hSpace="180" w:wrap="auto" w:vAnchor="text" w:hAnchor="page" w:x="831" w:y="151"/>
      <w:jc w:val="center"/>
      <w:rPr>
        <w:rFonts w:ascii="宋体"/>
      </w:rPr>
    </w:pPr>
    <w:r>
      <w:rPr>
        <w:rFonts w:ascii="宋体" w:hint="eastAsia"/>
      </w:rPr>
      <w:t>┊</w:t>
    </w:r>
  </w:p>
  <w:p w14:paraId="3FBB4E9D" w14:textId="77777777" w:rsidR="00DD52C9" w:rsidRDefault="00DD52C9">
    <w:pPr>
      <w:framePr w:w="466" w:h="11551" w:hSpace="180" w:wrap="auto" w:vAnchor="text" w:hAnchor="page" w:x="831" w:y="151"/>
      <w:jc w:val="center"/>
      <w:rPr>
        <w:rFonts w:ascii="宋体"/>
      </w:rPr>
    </w:pPr>
    <w:r>
      <w:rPr>
        <w:rFonts w:ascii="宋体" w:hint="eastAsia"/>
      </w:rPr>
      <w:t>订</w:t>
    </w:r>
  </w:p>
  <w:p w14:paraId="0FC3B77A" w14:textId="77777777" w:rsidR="00DD52C9" w:rsidRDefault="00DD52C9">
    <w:pPr>
      <w:framePr w:w="466" w:h="11551" w:hSpace="180" w:wrap="auto" w:vAnchor="text" w:hAnchor="page" w:x="831" w:y="151"/>
      <w:jc w:val="center"/>
      <w:rPr>
        <w:rFonts w:ascii="宋体"/>
      </w:rPr>
    </w:pPr>
    <w:r>
      <w:rPr>
        <w:rFonts w:ascii="宋体" w:hint="eastAsia"/>
      </w:rPr>
      <w:t>┊</w:t>
    </w:r>
  </w:p>
  <w:p w14:paraId="62628003" w14:textId="77777777" w:rsidR="00DD52C9" w:rsidRDefault="00DD52C9">
    <w:pPr>
      <w:framePr w:w="466" w:h="11551" w:hSpace="180" w:wrap="auto" w:vAnchor="text" w:hAnchor="page" w:x="831" w:y="151"/>
      <w:jc w:val="center"/>
      <w:rPr>
        <w:rFonts w:ascii="宋体"/>
      </w:rPr>
    </w:pPr>
    <w:r>
      <w:rPr>
        <w:rFonts w:ascii="宋体" w:hint="eastAsia"/>
      </w:rPr>
      <w:t>┊</w:t>
    </w:r>
  </w:p>
  <w:p w14:paraId="77D5D1DF" w14:textId="77777777" w:rsidR="00DD52C9" w:rsidRDefault="00DD52C9">
    <w:pPr>
      <w:framePr w:w="466" w:h="11551" w:hSpace="180" w:wrap="auto" w:vAnchor="text" w:hAnchor="page" w:x="831" w:y="151"/>
      <w:jc w:val="center"/>
      <w:rPr>
        <w:rFonts w:ascii="宋体"/>
      </w:rPr>
    </w:pPr>
    <w:r>
      <w:rPr>
        <w:rFonts w:ascii="宋体" w:hint="eastAsia"/>
      </w:rPr>
      <w:t>┊</w:t>
    </w:r>
  </w:p>
  <w:p w14:paraId="60E14F98" w14:textId="77777777" w:rsidR="00DD52C9" w:rsidRDefault="00DD52C9">
    <w:pPr>
      <w:framePr w:w="466" w:h="11551" w:hSpace="180" w:wrap="auto" w:vAnchor="text" w:hAnchor="page" w:x="831" w:y="151"/>
      <w:jc w:val="center"/>
      <w:rPr>
        <w:rFonts w:ascii="宋体"/>
      </w:rPr>
    </w:pPr>
    <w:r>
      <w:rPr>
        <w:rFonts w:ascii="宋体" w:hint="eastAsia"/>
      </w:rPr>
      <w:t>┊</w:t>
    </w:r>
  </w:p>
  <w:p w14:paraId="3EB77686" w14:textId="77777777" w:rsidR="00DD52C9" w:rsidRDefault="00DD52C9">
    <w:pPr>
      <w:framePr w:w="466" w:h="11551" w:hSpace="180" w:wrap="auto" w:vAnchor="text" w:hAnchor="page" w:x="831" w:y="151"/>
      <w:jc w:val="center"/>
      <w:rPr>
        <w:rFonts w:ascii="宋体"/>
      </w:rPr>
    </w:pPr>
    <w:r>
      <w:rPr>
        <w:rFonts w:ascii="宋体" w:hint="eastAsia"/>
      </w:rPr>
      <w:t>┊</w:t>
    </w:r>
  </w:p>
  <w:p w14:paraId="1F4AD9A2" w14:textId="77777777" w:rsidR="00DD52C9" w:rsidRDefault="00DD52C9">
    <w:pPr>
      <w:framePr w:w="466" w:h="11551" w:hSpace="180" w:wrap="auto" w:vAnchor="text" w:hAnchor="page" w:x="831" w:y="151"/>
      <w:jc w:val="center"/>
      <w:rPr>
        <w:rFonts w:ascii="宋体"/>
      </w:rPr>
    </w:pPr>
    <w:r>
      <w:rPr>
        <w:rFonts w:ascii="宋体" w:hint="eastAsia"/>
      </w:rPr>
      <w:t>线</w:t>
    </w:r>
  </w:p>
  <w:p w14:paraId="158BE55C" w14:textId="77777777" w:rsidR="00DD52C9" w:rsidRDefault="00DD52C9">
    <w:pPr>
      <w:framePr w:w="466" w:h="11551" w:hSpace="180" w:wrap="auto" w:vAnchor="text" w:hAnchor="page" w:x="831" w:y="151"/>
      <w:jc w:val="center"/>
      <w:rPr>
        <w:rFonts w:ascii="宋体"/>
      </w:rPr>
    </w:pPr>
    <w:r>
      <w:rPr>
        <w:rFonts w:ascii="宋体" w:hint="eastAsia"/>
      </w:rPr>
      <w:t>┊</w:t>
    </w:r>
  </w:p>
  <w:p w14:paraId="32EAB52B" w14:textId="77777777" w:rsidR="00DD52C9" w:rsidRDefault="00DD52C9">
    <w:pPr>
      <w:framePr w:w="466" w:h="11551" w:hSpace="180" w:wrap="auto" w:vAnchor="text" w:hAnchor="page" w:x="831" w:y="151"/>
      <w:jc w:val="center"/>
      <w:rPr>
        <w:rFonts w:ascii="宋体"/>
      </w:rPr>
    </w:pPr>
    <w:r>
      <w:rPr>
        <w:rFonts w:ascii="宋体" w:hint="eastAsia"/>
      </w:rPr>
      <w:t>┊</w:t>
    </w:r>
  </w:p>
  <w:p w14:paraId="7134F5AE" w14:textId="77777777" w:rsidR="00DD52C9" w:rsidRDefault="00DD52C9">
    <w:pPr>
      <w:framePr w:w="466" w:h="11551" w:hSpace="180" w:wrap="auto" w:vAnchor="text" w:hAnchor="page" w:x="831" w:y="151"/>
      <w:jc w:val="center"/>
      <w:rPr>
        <w:rFonts w:ascii="宋体"/>
      </w:rPr>
    </w:pPr>
    <w:r>
      <w:rPr>
        <w:rFonts w:ascii="宋体" w:hint="eastAsia"/>
      </w:rPr>
      <w:t>┊</w:t>
    </w:r>
  </w:p>
  <w:p w14:paraId="17C203DB" w14:textId="77777777" w:rsidR="00DD52C9" w:rsidRDefault="00DD52C9">
    <w:pPr>
      <w:framePr w:w="466" w:h="11551" w:hSpace="180" w:wrap="auto" w:vAnchor="text" w:hAnchor="page" w:x="831" w:y="151"/>
      <w:jc w:val="center"/>
      <w:rPr>
        <w:rFonts w:ascii="宋体"/>
      </w:rPr>
    </w:pPr>
    <w:r>
      <w:rPr>
        <w:rFonts w:ascii="宋体" w:hint="eastAsia"/>
      </w:rPr>
      <w:t>┊</w:t>
    </w:r>
  </w:p>
  <w:p w14:paraId="091AB4EA" w14:textId="77777777" w:rsidR="00DD52C9" w:rsidRDefault="00DD52C9">
    <w:pPr>
      <w:framePr w:w="466" w:h="11551" w:hSpace="180" w:wrap="auto" w:vAnchor="text" w:hAnchor="page" w:x="831" w:y="151"/>
      <w:jc w:val="center"/>
      <w:rPr>
        <w:rFonts w:ascii="宋体"/>
      </w:rPr>
    </w:pPr>
    <w:r>
      <w:rPr>
        <w:rFonts w:ascii="宋体" w:hint="eastAsia"/>
      </w:rPr>
      <w:t>┊</w:t>
    </w:r>
  </w:p>
  <w:p w14:paraId="609B2C01" w14:textId="77777777" w:rsidR="00DD52C9" w:rsidRDefault="00DD52C9">
    <w:pPr>
      <w:framePr w:w="466" w:h="11551" w:hSpace="180" w:wrap="auto" w:vAnchor="text" w:hAnchor="page" w:x="831" w:y="151"/>
      <w:jc w:val="center"/>
      <w:rPr>
        <w:rFonts w:ascii="宋体"/>
      </w:rPr>
    </w:pPr>
    <w:r>
      <w:rPr>
        <w:rFonts w:ascii="宋体" w:hint="eastAsia"/>
      </w:rPr>
      <w:t>┊</w:t>
    </w:r>
  </w:p>
  <w:p w14:paraId="3BF408A4" w14:textId="77777777" w:rsidR="00DD52C9" w:rsidRDefault="00DD52C9">
    <w:pPr>
      <w:framePr w:w="466" w:h="11551" w:hSpace="180" w:wrap="auto" w:vAnchor="text" w:hAnchor="page" w:x="831" w:y="151"/>
      <w:jc w:val="center"/>
      <w:rPr>
        <w:rFonts w:ascii="宋体"/>
      </w:rPr>
    </w:pPr>
    <w:r>
      <w:rPr>
        <w:rFonts w:ascii="宋体" w:hint="eastAsia"/>
      </w:rPr>
      <w:t>┊</w:t>
    </w:r>
  </w:p>
  <w:p w14:paraId="1BFC5319" w14:textId="77777777" w:rsidR="00DD52C9" w:rsidRDefault="00DD52C9">
    <w:pPr>
      <w:framePr w:w="466" w:h="11551" w:hSpace="180" w:wrap="auto" w:vAnchor="text" w:hAnchor="page" w:x="831" w:y="151"/>
      <w:jc w:val="center"/>
      <w:rPr>
        <w:rFonts w:ascii="宋体"/>
      </w:rPr>
    </w:pPr>
    <w:r>
      <w:rPr>
        <w:rFonts w:ascii="宋体" w:hint="eastAsia"/>
      </w:rPr>
      <w:t>┊</w:t>
    </w:r>
  </w:p>
  <w:p w14:paraId="3A0C9F8D" w14:textId="77777777" w:rsidR="00DD52C9" w:rsidRDefault="00DD52C9">
    <w:pPr>
      <w:framePr w:w="466" w:h="11551" w:hSpace="180" w:wrap="auto" w:vAnchor="text" w:hAnchor="page" w:x="831" w:y="151"/>
      <w:jc w:val="center"/>
      <w:rPr>
        <w:rFonts w:ascii="宋体"/>
      </w:rPr>
    </w:pPr>
    <w:r>
      <w:rPr>
        <w:rFonts w:ascii="宋体" w:hint="eastAsia"/>
      </w:rPr>
      <w:t>┊</w:t>
    </w:r>
  </w:p>
  <w:p w14:paraId="1151CA47" w14:textId="77777777" w:rsidR="00DD52C9" w:rsidRDefault="00DD52C9">
    <w:pPr>
      <w:framePr w:w="466" w:h="11551" w:hSpace="180" w:wrap="auto" w:vAnchor="text" w:hAnchor="page" w:x="831" w:y="151"/>
      <w:jc w:val="center"/>
      <w:rPr>
        <w:rFonts w:ascii="宋体"/>
      </w:rPr>
    </w:pPr>
    <w:r>
      <w:rPr>
        <w:rFonts w:ascii="宋体" w:hint="eastAsia"/>
      </w:rPr>
      <w:t>┊</w:t>
    </w:r>
  </w:p>
  <w:p w14:paraId="09C9C868" w14:textId="77777777" w:rsidR="00DD52C9" w:rsidRDefault="00DD52C9">
    <w:pPr>
      <w:framePr w:w="466" w:h="11551" w:hSpace="180" w:wrap="auto" w:vAnchor="text" w:hAnchor="page" w:x="831" w:y="151"/>
      <w:jc w:val="center"/>
      <w:rPr>
        <w:rFonts w:ascii="宋体"/>
      </w:rPr>
    </w:pPr>
    <w:r>
      <w:rPr>
        <w:rFonts w:ascii="宋体" w:hint="eastAsia"/>
      </w:rPr>
      <w:t>┊</w:t>
    </w:r>
  </w:p>
  <w:p w14:paraId="1D1A039E" w14:textId="77777777" w:rsidR="00DD52C9" w:rsidRDefault="00DD52C9">
    <w:pPr>
      <w:framePr w:w="466" w:h="11551" w:hSpace="180" w:wrap="auto" w:vAnchor="text" w:hAnchor="page" w:x="831" w:y="151"/>
      <w:jc w:val="center"/>
      <w:rPr>
        <w:rFonts w:ascii="宋体"/>
      </w:rPr>
    </w:pPr>
    <w:r>
      <w:rPr>
        <w:rFonts w:ascii="宋体" w:hint="eastAsia"/>
      </w:rPr>
      <w:t>┊</w:t>
    </w:r>
  </w:p>
  <w:p w14:paraId="0A0982F8" w14:textId="77777777" w:rsidR="00DD52C9" w:rsidRDefault="00DD52C9">
    <w:pPr>
      <w:framePr w:w="466" w:h="11551" w:hSpace="180" w:wrap="auto" w:vAnchor="text" w:hAnchor="page" w:x="831" w:y="151"/>
      <w:jc w:val="center"/>
    </w:pPr>
    <w:r>
      <w:rPr>
        <w:rFonts w:ascii="宋体" w:hint="eastAsia"/>
      </w:rPr>
      <w:t>┊</w:t>
    </w:r>
  </w:p>
  <w:p w14:paraId="29F20AE9" w14:textId="77777777" w:rsidR="00DD52C9" w:rsidRPr="002666F4" w:rsidRDefault="00DD52C9">
    <w:pPr>
      <w:pStyle w:val="a4"/>
      <w:pBdr>
        <w:bottom w:val="single" w:sz="6" w:space="12" w:color="auto"/>
      </w:pBdr>
    </w:pPr>
  </w:p>
  <w:p w14:paraId="45994391" w14:textId="4533568A" w:rsidR="00DD52C9" w:rsidRDefault="00DD52C9">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DD52C9" w:rsidRDefault="00DD52C9">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DD52C9" w:rsidRDefault="00DD52C9">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DD52C9" w:rsidRDefault="00DD52C9">
    <w:pPr>
      <w:pStyle w:val="a4"/>
      <w:pBdr>
        <w:bottom w:val="single" w:sz="6" w:space="12" w:color="auto"/>
      </w:pBdr>
      <w:jc w:val="right"/>
    </w:pPr>
  </w:p>
  <w:p w14:paraId="6246CF2F" w14:textId="77777777" w:rsidR="00DD52C9" w:rsidRDefault="00DD52C9">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DD52C9" w:rsidRDefault="00DD52C9">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DD52C9" w:rsidRDefault="00DD52C9">
    <w:pPr>
      <w:framePr w:w="466" w:h="11551" w:hSpace="180" w:wrap="auto" w:vAnchor="text" w:hAnchor="page" w:x="831" w:y="151"/>
      <w:jc w:val="center"/>
      <w:rPr>
        <w:rFonts w:ascii="宋体"/>
      </w:rPr>
    </w:pPr>
  </w:p>
  <w:p w14:paraId="453AD997" w14:textId="77777777" w:rsidR="00DD52C9" w:rsidRDefault="00DD52C9">
    <w:pPr>
      <w:framePr w:w="466" w:h="11551" w:hSpace="180" w:wrap="auto" w:vAnchor="text" w:hAnchor="page" w:x="831" w:y="151"/>
      <w:jc w:val="center"/>
      <w:rPr>
        <w:rFonts w:ascii="宋体"/>
      </w:rPr>
    </w:pPr>
  </w:p>
  <w:p w14:paraId="7DBA4B58" w14:textId="77777777" w:rsidR="00DD52C9" w:rsidRDefault="00DD52C9">
    <w:pPr>
      <w:framePr w:w="466" w:h="11551" w:hSpace="180" w:wrap="auto" w:vAnchor="text" w:hAnchor="page" w:x="831" w:y="151"/>
      <w:jc w:val="center"/>
      <w:rPr>
        <w:rFonts w:ascii="宋体"/>
      </w:rPr>
    </w:pPr>
  </w:p>
  <w:p w14:paraId="6EE978D6" w14:textId="77777777" w:rsidR="00DD52C9" w:rsidRDefault="00DD52C9">
    <w:pPr>
      <w:framePr w:w="466" w:h="11551" w:hSpace="180" w:wrap="auto" w:vAnchor="text" w:hAnchor="page" w:x="831" w:y="151"/>
      <w:jc w:val="center"/>
      <w:rPr>
        <w:rFonts w:ascii="宋体"/>
      </w:rPr>
    </w:pPr>
  </w:p>
  <w:p w14:paraId="0DCD8BFA" w14:textId="77777777" w:rsidR="00DD52C9" w:rsidRDefault="00DD52C9">
    <w:pPr>
      <w:framePr w:w="466" w:h="11551" w:hSpace="180" w:wrap="auto" w:vAnchor="text" w:hAnchor="page" w:x="831" w:y="151"/>
      <w:jc w:val="center"/>
      <w:rPr>
        <w:rFonts w:ascii="宋体"/>
      </w:rPr>
    </w:pPr>
  </w:p>
  <w:p w14:paraId="217FAE65" w14:textId="77777777" w:rsidR="00DD52C9" w:rsidRDefault="00DD52C9">
    <w:pPr>
      <w:framePr w:w="466" w:h="11551" w:hSpace="180" w:wrap="auto" w:vAnchor="text" w:hAnchor="page" w:x="831" w:y="151"/>
      <w:jc w:val="center"/>
      <w:rPr>
        <w:rFonts w:ascii="宋体"/>
      </w:rPr>
    </w:pPr>
  </w:p>
  <w:p w14:paraId="3A52117D" w14:textId="77777777" w:rsidR="00DD52C9" w:rsidRDefault="00DD52C9">
    <w:pPr>
      <w:framePr w:w="466" w:h="11551" w:hSpace="180" w:wrap="auto" w:vAnchor="text" w:hAnchor="page" w:x="831" w:y="151"/>
      <w:jc w:val="center"/>
      <w:rPr>
        <w:rFonts w:ascii="宋体"/>
      </w:rPr>
    </w:pPr>
  </w:p>
  <w:p w14:paraId="7975B61C" w14:textId="77777777" w:rsidR="00DD52C9" w:rsidRDefault="00DD52C9">
    <w:pPr>
      <w:framePr w:w="466" w:h="11551" w:hSpace="180" w:wrap="auto" w:vAnchor="text" w:hAnchor="page" w:x="831" w:y="151"/>
      <w:jc w:val="center"/>
      <w:rPr>
        <w:rFonts w:ascii="宋体"/>
      </w:rPr>
    </w:pPr>
  </w:p>
  <w:p w14:paraId="33D837E0" w14:textId="77777777" w:rsidR="00DD52C9" w:rsidRDefault="00DD52C9">
    <w:pPr>
      <w:framePr w:w="466" w:h="11551" w:hSpace="180" w:wrap="auto" w:vAnchor="text" w:hAnchor="page" w:x="831" w:y="151"/>
      <w:jc w:val="center"/>
      <w:rPr>
        <w:rFonts w:ascii="宋体"/>
      </w:rPr>
    </w:pPr>
  </w:p>
  <w:p w14:paraId="08E44ED7" w14:textId="77777777" w:rsidR="00DD52C9" w:rsidRDefault="00DD52C9">
    <w:pPr>
      <w:framePr w:w="466" w:h="11551" w:hSpace="180" w:wrap="auto" w:vAnchor="text" w:hAnchor="page" w:x="831" w:y="151"/>
      <w:jc w:val="center"/>
      <w:rPr>
        <w:rFonts w:ascii="宋体"/>
      </w:rPr>
    </w:pPr>
    <w:r>
      <w:rPr>
        <w:rFonts w:ascii="宋体" w:hint="eastAsia"/>
      </w:rPr>
      <w:t>┊</w:t>
    </w:r>
  </w:p>
  <w:p w14:paraId="39B14601" w14:textId="77777777" w:rsidR="00DD52C9" w:rsidRDefault="00DD52C9">
    <w:pPr>
      <w:framePr w:w="466" w:h="11551" w:hSpace="180" w:wrap="auto" w:vAnchor="text" w:hAnchor="page" w:x="831" w:y="151"/>
      <w:jc w:val="center"/>
      <w:rPr>
        <w:rFonts w:ascii="宋体"/>
      </w:rPr>
    </w:pPr>
    <w:r>
      <w:rPr>
        <w:rFonts w:ascii="宋体" w:hint="eastAsia"/>
      </w:rPr>
      <w:t>┊</w:t>
    </w:r>
  </w:p>
  <w:p w14:paraId="60D75B2B" w14:textId="77777777" w:rsidR="00DD52C9" w:rsidRDefault="00DD52C9">
    <w:pPr>
      <w:framePr w:w="466" w:h="11551" w:hSpace="180" w:wrap="auto" w:vAnchor="text" w:hAnchor="page" w:x="831" w:y="151"/>
      <w:jc w:val="center"/>
      <w:rPr>
        <w:rFonts w:ascii="宋体"/>
      </w:rPr>
    </w:pPr>
    <w:r>
      <w:rPr>
        <w:rFonts w:ascii="宋体" w:hint="eastAsia"/>
      </w:rPr>
      <w:t>┊</w:t>
    </w:r>
  </w:p>
  <w:p w14:paraId="40D17369" w14:textId="77777777" w:rsidR="00DD52C9" w:rsidRDefault="00DD52C9">
    <w:pPr>
      <w:framePr w:w="466" w:h="11551" w:hSpace="180" w:wrap="auto" w:vAnchor="text" w:hAnchor="page" w:x="831" w:y="151"/>
      <w:jc w:val="center"/>
      <w:rPr>
        <w:rFonts w:ascii="宋体"/>
      </w:rPr>
    </w:pPr>
    <w:r>
      <w:rPr>
        <w:rFonts w:ascii="宋体" w:hint="eastAsia"/>
      </w:rPr>
      <w:t>┊</w:t>
    </w:r>
  </w:p>
  <w:p w14:paraId="3E456779" w14:textId="77777777" w:rsidR="00DD52C9" w:rsidRDefault="00DD52C9">
    <w:pPr>
      <w:framePr w:w="466" w:h="11551" w:hSpace="180" w:wrap="auto" w:vAnchor="text" w:hAnchor="page" w:x="831" w:y="151"/>
      <w:jc w:val="center"/>
      <w:rPr>
        <w:rFonts w:ascii="宋体"/>
      </w:rPr>
    </w:pPr>
    <w:r>
      <w:rPr>
        <w:rFonts w:ascii="宋体" w:hint="eastAsia"/>
      </w:rPr>
      <w:t>┊</w:t>
    </w:r>
  </w:p>
  <w:p w14:paraId="079F6F1E" w14:textId="77777777" w:rsidR="00DD52C9" w:rsidRDefault="00DD52C9">
    <w:pPr>
      <w:framePr w:w="466" w:h="11551" w:hSpace="180" w:wrap="auto" w:vAnchor="text" w:hAnchor="page" w:x="831" w:y="151"/>
      <w:jc w:val="center"/>
      <w:rPr>
        <w:rFonts w:ascii="宋体"/>
      </w:rPr>
    </w:pPr>
    <w:r>
      <w:rPr>
        <w:rFonts w:ascii="宋体" w:hint="eastAsia"/>
      </w:rPr>
      <w:t>┊</w:t>
    </w:r>
  </w:p>
  <w:p w14:paraId="0A76836E" w14:textId="77777777" w:rsidR="00DD52C9" w:rsidRDefault="00DD52C9">
    <w:pPr>
      <w:framePr w:w="466" w:h="11551" w:hSpace="180" w:wrap="auto" w:vAnchor="text" w:hAnchor="page" w:x="831" w:y="151"/>
      <w:jc w:val="center"/>
      <w:rPr>
        <w:rFonts w:ascii="宋体"/>
      </w:rPr>
    </w:pPr>
    <w:r>
      <w:rPr>
        <w:rFonts w:ascii="宋体" w:hint="eastAsia"/>
      </w:rPr>
      <w:t>┊</w:t>
    </w:r>
  </w:p>
  <w:p w14:paraId="7F9CC8E8" w14:textId="77777777" w:rsidR="00DD52C9" w:rsidRDefault="00DD52C9">
    <w:pPr>
      <w:framePr w:w="466" w:h="11551" w:hSpace="180" w:wrap="auto" w:vAnchor="text" w:hAnchor="page" w:x="831" w:y="151"/>
      <w:jc w:val="center"/>
      <w:rPr>
        <w:rFonts w:ascii="宋体"/>
      </w:rPr>
    </w:pPr>
    <w:r>
      <w:rPr>
        <w:rFonts w:ascii="宋体" w:hint="eastAsia"/>
      </w:rPr>
      <w:t>┊</w:t>
    </w:r>
  </w:p>
  <w:p w14:paraId="3CD46418" w14:textId="77777777" w:rsidR="00DD52C9" w:rsidRDefault="00DD52C9">
    <w:pPr>
      <w:framePr w:w="466" w:h="11551" w:hSpace="180" w:wrap="auto" w:vAnchor="text" w:hAnchor="page" w:x="831" w:y="151"/>
      <w:jc w:val="center"/>
      <w:rPr>
        <w:rFonts w:ascii="宋体"/>
      </w:rPr>
    </w:pPr>
    <w:r>
      <w:rPr>
        <w:rFonts w:ascii="宋体" w:hint="eastAsia"/>
      </w:rPr>
      <w:t>┊</w:t>
    </w:r>
  </w:p>
  <w:p w14:paraId="3B10B147" w14:textId="77777777" w:rsidR="00DD52C9" w:rsidRDefault="00DD52C9">
    <w:pPr>
      <w:framePr w:w="466" w:h="11551" w:hSpace="180" w:wrap="auto" w:vAnchor="text" w:hAnchor="page" w:x="831" w:y="151"/>
      <w:jc w:val="center"/>
      <w:rPr>
        <w:rFonts w:ascii="宋体"/>
      </w:rPr>
    </w:pPr>
    <w:r>
      <w:rPr>
        <w:rFonts w:ascii="宋体" w:hint="eastAsia"/>
      </w:rPr>
      <w:t>┊</w:t>
    </w:r>
  </w:p>
  <w:p w14:paraId="0A6DD25A" w14:textId="77777777" w:rsidR="00DD52C9" w:rsidRDefault="00DD52C9">
    <w:pPr>
      <w:framePr w:w="466" w:h="11551" w:hSpace="180" w:wrap="auto" w:vAnchor="text" w:hAnchor="page" w:x="831" w:y="151"/>
      <w:jc w:val="center"/>
    </w:pPr>
    <w:r>
      <w:rPr>
        <w:rFonts w:ascii="宋体" w:hint="eastAsia"/>
      </w:rPr>
      <w:t>┊</w:t>
    </w:r>
  </w:p>
  <w:p w14:paraId="322B8D34" w14:textId="77777777" w:rsidR="00DD52C9" w:rsidRDefault="00DD52C9">
    <w:pPr>
      <w:framePr w:w="466" w:h="11551" w:hSpace="180" w:wrap="auto" w:vAnchor="text" w:hAnchor="page" w:x="831" w:y="151"/>
      <w:jc w:val="center"/>
      <w:rPr>
        <w:rFonts w:ascii="宋体"/>
      </w:rPr>
    </w:pPr>
    <w:r>
      <w:rPr>
        <w:rFonts w:ascii="宋体" w:hint="eastAsia"/>
      </w:rPr>
      <w:t>┊</w:t>
    </w:r>
  </w:p>
  <w:p w14:paraId="4BD4DACF" w14:textId="77777777" w:rsidR="00DD52C9" w:rsidRDefault="00DD52C9">
    <w:pPr>
      <w:framePr w:w="466" w:h="11551" w:hSpace="180" w:wrap="auto" w:vAnchor="text" w:hAnchor="page" w:x="831" w:y="151"/>
      <w:jc w:val="center"/>
      <w:rPr>
        <w:rFonts w:ascii="宋体"/>
      </w:rPr>
    </w:pPr>
    <w:r>
      <w:rPr>
        <w:rFonts w:ascii="宋体" w:hint="eastAsia"/>
      </w:rPr>
      <w:t>┊</w:t>
    </w:r>
  </w:p>
  <w:p w14:paraId="3FDB05A6" w14:textId="77777777" w:rsidR="00DD52C9" w:rsidRDefault="00DD52C9">
    <w:pPr>
      <w:framePr w:w="466" w:h="11551" w:hSpace="180" w:wrap="auto" w:vAnchor="text" w:hAnchor="page" w:x="831" w:y="151"/>
      <w:jc w:val="center"/>
      <w:rPr>
        <w:rFonts w:ascii="宋体"/>
      </w:rPr>
    </w:pPr>
    <w:r>
      <w:rPr>
        <w:rFonts w:ascii="宋体" w:hint="eastAsia"/>
      </w:rPr>
      <w:t>装</w:t>
    </w:r>
  </w:p>
  <w:p w14:paraId="507491F6" w14:textId="77777777" w:rsidR="00DD52C9" w:rsidRDefault="00DD52C9">
    <w:pPr>
      <w:framePr w:w="466" w:h="11551" w:hSpace="180" w:wrap="auto" w:vAnchor="text" w:hAnchor="page" w:x="831" w:y="151"/>
      <w:jc w:val="center"/>
      <w:rPr>
        <w:rFonts w:ascii="宋体"/>
      </w:rPr>
    </w:pPr>
    <w:r>
      <w:rPr>
        <w:rFonts w:ascii="宋体" w:hint="eastAsia"/>
      </w:rPr>
      <w:t>┊</w:t>
    </w:r>
  </w:p>
  <w:p w14:paraId="23107059" w14:textId="77777777" w:rsidR="00DD52C9" w:rsidRDefault="00DD52C9">
    <w:pPr>
      <w:framePr w:w="466" w:h="11551" w:hSpace="180" w:wrap="auto" w:vAnchor="text" w:hAnchor="page" w:x="831" w:y="151"/>
      <w:jc w:val="center"/>
      <w:rPr>
        <w:rFonts w:ascii="宋体"/>
      </w:rPr>
    </w:pPr>
    <w:r>
      <w:rPr>
        <w:rFonts w:ascii="宋体" w:hint="eastAsia"/>
      </w:rPr>
      <w:t>┊</w:t>
    </w:r>
  </w:p>
  <w:p w14:paraId="48B2C1FA" w14:textId="77777777" w:rsidR="00DD52C9" w:rsidRDefault="00DD52C9">
    <w:pPr>
      <w:framePr w:w="466" w:h="11551" w:hSpace="180" w:wrap="auto" w:vAnchor="text" w:hAnchor="page" w:x="831" w:y="151"/>
      <w:jc w:val="center"/>
      <w:rPr>
        <w:rFonts w:ascii="宋体"/>
      </w:rPr>
    </w:pPr>
    <w:r>
      <w:rPr>
        <w:rFonts w:ascii="宋体" w:hint="eastAsia"/>
      </w:rPr>
      <w:t>┊</w:t>
    </w:r>
  </w:p>
  <w:p w14:paraId="0CC85DC7" w14:textId="77777777" w:rsidR="00DD52C9" w:rsidRDefault="00DD52C9">
    <w:pPr>
      <w:framePr w:w="466" w:h="11551" w:hSpace="180" w:wrap="auto" w:vAnchor="text" w:hAnchor="page" w:x="831" w:y="151"/>
      <w:jc w:val="center"/>
      <w:rPr>
        <w:rFonts w:ascii="宋体"/>
      </w:rPr>
    </w:pPr>
    <w:r>
      <w:rPr>
        <w:rFonts w:ascii="宋体" w:hint="eastAsia"/>
      </w:rPr>
      <w:t>┊</w:t>
    </w:r>
  </w:p>
  <w:p w14:paraId="7DC2597B" w14:textId="77777777" w:rsidR="00DD52C9" w:rsidRDefault="00DD52C9">
    <w:pPr>
      <w:framePr w:w="466" w:h="11551" w:hSpace="180" w:wrap="auto" w:vAnchor="text" w:hAnchor="page" w:x="831" w:y="151"/>
      <w:jc w:val="center"/>
      <w:rPr>
        <w:rFonts w:ascii="宋体"/>
      </w:rPr>
    </w:pPr>
    <w:r>
      <w:rPr>
        <w:rFonts w:ascii="宋体" w:hint="eastAsia"/>
      </w:rPr>
      <w:t>┊</w:t>
    </w:r>
  </w:p>
  <w:p w14:paraId="23EFBABF" w14:textId="77777777" w:rsidR="00DD52C9" w:rsidRDefault="00DD52C9">
    <w:pPr>
      <w:framePr w:w="466" w:h="11551" w:hSpace="180" w:wrap="auto" w:vAnchor="text" w:hAnchor="page" w:x="831" w:y="151"/>
      <w:jc w:val="center"/>
      <w:rPr>
        <w:rFonts w:ascii="宋体"/>
      </w:rPr>
    </w:pPr>
    <w:r>
      <w:rPr>
        <w:rFonts w:ascii="宋体" w:hint="eastAsia"/>
      </w:rPr>
      <w:t>订</w:t>
    </w:r>
  </w:p>
  <w:p w14:paraId="3EDBFCFD" w14:textId="77777777" w:rsidR="00DD52C9" w:rsidRDefault="00DD52C9">
    <w:pPr>
      <w:framePr w:w="466" w:h="11551" w:hSpace="180" w:wrap="auto" w:vAnchor="text" w:hAnchor="page" w:x="831" w:y="151"/>
      <w:jc w:val="center"/>
      <w:rPr>
        <w:rFonts w:ascii="宋体"/>
      </w:rPr>
    </w:pPr>
    <w:r>
      <w:rPr>
        <w:rFonts w:ascii="宋体" w:hint="eastAsia"/>
      </w:rPr>
      <w:t>┊</w:t>
    </w:r>
  </w:p>
  <w:p w14:paraId="18855A51" w14:textId="77777777" w:rsidR="00DD52C9" w:rsidRDefault="00DD52C9">
    <w:pPr>
      <w:framePr w:w="466" w:h="11551" w:hSpace="180" w:wrap="auto" w:vAnchor="text" w:hAnchor="page" w:x="831" w:y="151"/>
      <w:jc w:val="center"/>
      <w:rPr>
        <w:rFonts w:ascii="宋体"/>
      </w:rPr>
    </w:pPr>
    <w:r>
      <w:rPr>
        <w:rFonts w:ascii="宋体" w:hint="eastAsia"/>
      </w:rPr>
      <w:t>┊</w:t>
    </w:r>
  </w:p>
  <w:p w14:paraId="4EE69830" w14:textId="77777777" w:rsidR="00DD52C9" w:rsidRDefault="00DD52C9">
    <w:pPr>
      <w:framePr w:w="466" w:h="11551" w:hSpace="180" w:wrap="auto" w:vAnchor="text" w:hAnchor="page" w:x="831" w:y="151"/>
      <w:jc w:val="center"/>
      <w:rPr>
        <w:rFonts w:ascii="宋体"/>
      </w:rPr>
    </w:pPr>
    <w:r>
      <w:rPr>
        <w:rFonts w:ascii="宋体" w:hint="eastAsia"/>
      </w:rPr>
      <w:t>┊</w:t>
    </w:r>
  </w:p>
  <w:p w14:paraId="7F693D34" w14:textId="77777777" w:rsidR="00DD52C9" w:rsidRDefault="00DD52C9">
    <w:pPr>
      <w:framePr w:w="466" w:h="11551" w:hSpace="180" w:wrap="auto" w:vAnchor="text" w:hAnchor="page" w:x="831" w:y="151"/>
      <w:jc w:val="center"/>
      <w:rPr>
        <w:rFonts w:ascii="宋体"/>
      </w:rPr>
    </w:pPr>
    <w:r>
      <w:rPr>
        <w:rFonts w:ascii="宋体" w:hint="eastAsia"/>
      </w:rPr>
      <w:t>┊</w:t>
    </w:r>
  </w:p>
  <w:p w14:paraId="035DF6F2" w14:textId="77777777" w:rsidR="00DD52C9" w:rsidRDefault="00DD52C9">
    <w:pPr>
      <w:framePr w:w="466" w:h="11551" w:hSpace="180" w:wrap="auto" w:vAnchor="text" w:hAnchor="page" w:x="831" w:y="151"/>
      <w:jc w:val="center"/>
      <w:rPr>
        <w:rFonts w:ascii="宋体"/>
      </w:rPr>
    </w:pPr>
    <w:r>
      <w:rPr>
        <w:rFonts w:ascii="宋体" w:hint="eastAsia"/>
      </w:rPr>
      <w:t>┊</w:t>
    </w:r>
  </w:p>
  <w:p w14:paraId="46D7498D" w14:textId="77777777" w:rsidR="00DD52C9" w:rsidRDefault="00DD52C9">
    <w:pPr>
      <w:framePr w:w="466" w:h="11551" w:hSpace="180" w:wrap="auto" w:vAnchor="text" w:hAnchor="page" w:x="831" w:y="151"/>
      <w:jc w:val="center"/>
      <w:rPr>
        <w:rFonts w:ascii="宋体"/>
      </w:rPr>
    </w:pPr>
    <w:r>
      <w:rPr>
        <w:rFonts w:ascii="宋体" w:hint="eastAsia"/>
      </w:rPr>
      <w:t>线</w:t>
    </w:r>
  </w:p>
  <w:p w14:paraId="4C2D836F" w14:textId="77777777" w:rsidR="00DD52C9" w:rsidRDefault="00DD52C9">
    <w:pPr>
      <w:framePr w:w="466" w:h="11551" w:hSpace="180" w:wrap="auto" w:vAnchor="text" w:hAnchor="page" w:x="831" w:y="151"/>
      <w:jc w:val="center"/>
      <w:rPr>
        <w:rFonts w:ascii="宋体"/>
      </w:rPr>
    </w:pPr>
    <w:r>
      <w:rPr>
        <w:rFonts w:ascii="宋体" w:hint="eastAsia"/>
      </w:rPr>
      <w:t>┊</w:t>
    </w:r>
  </w:p>
  <w:p w14:paraId="091811AB" w14:textId="77777777" w:rsidR="00DD52C9" w:rsidRDefault="00DD52C9">
    <w:pPr>
      <w:framePr w:w="466" w:h="11551" w:hSpace="180" w:wrap="auto" w:vAnchor="text" w:hAnchor="page" w:x="831" w:y="151"/>
      <w:jc w:val="center"/>
      <w:rPr>
        <w:rFonts w:ascii="宋体"/>
      </w:rPr>
    </w:pPr>
    <w:r>
      <w:rPr>
        <w:rFonts w:ascii="宋体" w:hint="eastAsia"/>
      </w:rPr>
      <w:t>┊</w:t>
    </w:r>
  </w:p>
  <w:p w14:paraId="7B6A8683" w14:textId="77777777" w:rsidR="00DD52C9" w:rsidRDefault="00DD52C9">
    <w:pPr>
      <w:framePr w:w="466" w:h="11551" w:hSpace="180" w:wrap="auto" w:vAnchor="text" w:hAnchor="page" w:x="831" w:y="151"/>
      <w:jc w:val="center"/>
      <w:rPr>
        <w:rFonts w:ascii="宋体"/>
      </w:rPr>
    </w:pPr>
    <w:r>
      <w:rPr>
        <w:rFonts w:ascii="宋体" w:hint="eastAsia"/>
      </w:rPr>
      <w:t>┊</w:t>
    </w:r>
  </w:p>
  <w:p w14:paraId="40B7550A" w14:textId="77777777" w:rsidR="00DD52C9" w:rsidRDefault="00DD52C9">
    <w:pPr>
      <w:framePr w:w="466" w:h="11551" w:hSpace="180" w:wrap="auto" w:vAnchor="text" w:hAnchor="page" w:x="831" w:y="151"/>
      <w:jc w:val="center"/>
      <w:rPr>
        <w:rFonts w:ascii="宋体"/>
      </w:rPr>
    </w:pPr>
    <w:r>
      <w:rPr>
        <w:rFonts w:ascii="宋体" w:hint="eastAsia"/>
      </w:rPr>
      <w:t>┊</w:t>
    </w:r>
  </w:p>
  <w:p w14:paraId="54462770" w14:textId="77777777" w:rsidR="00DD52C9" w:rsidRDefault="00DD52C9">
    <w:pPr>
      <w:framePr w:w="466" w:h="11551" w:hSpace="180" w:wrap="auto" w:vAnchor="text" w:hAnchor="page" w:x="831" w:y="151"/>
      <w:jc w:val="center"/>
      <w:rPr>
        <w:rFonts w:ascii="宋体"/>
      </w:rPr>
    </w:pPr>
    <w:r>
      <w:rPr>
        <w:rFonts w:ascii="宋体" w:hint="eastAsia"/>
      </w:rPr>
      <w:t>┊</w:t>
    </w:r>
  </w:p>
  <w:p w14:paraId="2263E67B" w14:textId="77777777" w:rsidR="00DD52C9" w:rsidRDefault="00DD52C9">
    <w:pPr>
      <w:framePr w:w="466" w:h="11551" w:hSpace="180" w:wrap="auto" w:vAnchor="text" w:hAnchor="page" w:x="831" w:y="151"/>
      <w:jc w:val="center"/>
      <w:rPr>
        <w:rFonts w:ascii="宋体"/>
      </w:rPr>
    </w:pPr>
    <w:r>
      <w:rPr>
        <w:rFonts w:ascii="宋体" w:hint="eastAsia"/>
      </w:rPr>
      <w:t>┊</w:t>
    </w:r>
  </w:p>
  <w:p w14:paraId="6D8DBAA6" w14:textId="77777777" w:rsidR="00DD52C9" w:rsidRDefault="00DD52C9">
    <w:pPr>
      <w:framePr w:w="466" w:h="11551" w:hSpace="180" w:wrap="auto" w:vAnchor="text" w:hAnchor="page" w:x="831" w:y="151"/>
      <w:jc w:val="center"/>
      <w:rPr>
        <w:rFonts w:ascii="宋体"/>
      </w:rPr>
    </w:pPr>
    <w:r>
      <w:rPr>
        <w:rFonts w:ascii="宋体" w:hint="eastAsia"/>
      </w:rPr>
      <w:t>┊</w:t>
    </w:r>
  </w:p>
  <w:p w14:paraId="713E5475" w14:textId="77777777" w:rsidR="00DD52C9" w:rsidRDefault="00DD52C9">
    <w:pPr>
      <w:framePr w:w="466" w:h="11551" w:hSpace="180" w:wrap="auto" w:vAnchor="text" w:hAnchor="page" w:x="831" w:y="151"/>
      <w:jc w:val="center"/>
      <w:rPr>
        <w:rFonts w:ascii="宋体"/>
      </w:rPr>
    </w:pPr>
    <w:r>
      <w:rPr>
        <w:rFonts w:ascii="宋体" w:hint="eastAsia"/>
      </w:rPr>
      <w:t>┊</w:t>
    </w:r>
  </w:p>
  <w:p w14:paraId="7F3B0AE8" w14:textId="77777777" w:rsidR="00DD52C9" w:rsidRDefault="00DD52C9">
    <w:pPr>
      <w:framePr w:w="466" w:h="11551" w:hSpace="180" w:wrap="auto" w:vAnchor="text" w:hAnchor="page" w:x="831" w:y="151"/>
      <w:jc w:val="center"/>
      <w:rPr>
        <w:rFonts w:ascii="宋体"/>
      </w:rPr>
    </w:pPr>
    <w:r>
      <w:rPr>
        <w:rFonts w:ascii="宋体" w:hint="eastAsia"/>
      </w:rPr>
      <w:t>┊</w:t>
    </w:r>
  </w:p>
  <w:p w14:paraId="171E509B" w14:textId="77777777" w:rsidR="00DD52C9" w:rsidRDefault="00DD52C9">
    <w:pPr>
      <w:framePr w:w="466" w:h="11551" w:hSpace="180" w:wrap="auto" w:vAnchor="text" w:hAnchor="page" w:x="831" w:y="151"/>
      <w:jc w:val="center"/>
      <w:rPr>
        <w:rFonts w:ascii="宋体"/>
      </w:rPr>
    </w:pPr>
    <w:r>
      <w:rPr>
        <w:rFonts w:ascii="宋体" w:hint="eastAsia"/>
      </w:rPr>
      <w:t>┊</w:t>
    </w:r>
  </w:p>
  <w:p w14:paraId="01071A90" w14:textId="77777777" w:rsidR="00DD52C9" w:rsidRDefault="00DD52C9">
    <w:pPr>
      <w:framePr w:w="466" w:h="11551" w:hSpace="180" w:wrap="auto" w:vAnchor="text" w:hAnchor="page" w:x="831" w:y="151"/>
      <w:jc w:val="center"/>
      <w:rPr>
        <w:rFonts w:ascii="宋体"/>
      </w:rPr>
    </w:pPr>
    <w:r>
      <w:rPr>
        <w:rFonts w:ascii="宋体" w:hint="eastAsia"/>
      </w:rPr>
      <w:t>┊</w:t>
    </w:r>
  </w:p>
  <w:p w14:paraId="0892A809" w14:textId="77777777" w:rsidR="00DD52C9" w:rsidRDefault="00DD52C9">
    <w:pPr>
      <w:framePr w:w="466" w:h="11551" w:hSpace="180" w:wrap="auto" w:vAnchor="text" w:hAnchor="page" w:x="831" w:y="151"/>
      <w:jc w:val="center"/>
      <w:rPr>
        <w:rFonts w:ascii="宋体"/>
      </w:rPr>
    </w:pPr>
    <w:r>
      <w:rPr>
        <w:rFonts w:ascii="宋体" w:hint="eastAsia"/>
      </w:rPr>
      <w:t>┊</w:t>
    </w:r>
  </w:p>
  <w:p w14:paraId="7D450AB4" w14:textId="77777777" w:rsidR="00DD52C9" w:rsidRDefault="00DD52C9">
    <w:pPr>
      <w:framePr w:w="466" w:h="11551" w:hSpace="180" w:wrap="auto" w:vAnchor="text" w:hAnchor="page" w:x="831" w:y="151"/>
      <w:jc w:val="center"/>
    </w:pPr>
    <w:r>
      <w:rPr>
        <w:rFonts w:ascii="宋体" w:hint="eastAsia"/>
      </w:rPr>
      <w:t>┊</w:t>
    </w:r>
  </w:p>
  <w:p w14:paraId="5CB891E3" w14:textId="77777777" w:rsidR="00DD52C9" w:rsidRPr="001934B9" w:rsidRDefault="00DD52C9">
    <w:pPr>
      <w:pStyle w:val="a4"/>
      <w:pBdr>
        <w:bottom w:val="single" w:sz="6" w:space="12" w:color="auto"/>
      </w:pBdr>
    </w:pPr>
  </w:p>
  <w:p w14:paraId="2FC1A8AD" w14:textId="65F390EB" w:rsidR="00DD52C9" w:rsidRDefault="00DD52C9">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DD52C9" w:rsidRDefault="00DD52C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DD52C9" w:rsidRDefault="00DD52C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DD52C9" w:rsidRDefault="00DD52C9">
    <w:pPr>
      <w:pStyle w:val="a4"/>
      <w:pBdr>
        <w:bottom w:val="single" w:sz="6" w:space="12" w:color="auto"/>
      </w:pBdr>
      <w:jc w:val="right"/>
    </w:pPr>
  </w:p>
  <w:p w14:paraId="09A7A842" w14:textId="77777777" w:rsidR="00DD52C9" w:rsidRDefault="00DD52C9">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DD52C9" w:rsidRDefault="00DD52C9">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9"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5"/>
  </w:num>
  <w:num w:numId="3">
    <w:abstractNumId w:val="17"/>
  </w:num>
  <w:num w:numId="4">
    <w:abstractNumId w:val="13"/>
  </w:num>
  <w:num w:numId="5">
    <w:abstractNumId w:val="23"/>
  </w:num>
  <w:num w:numId="6">
    <w:abstractNumId w:val="12"/>
  </w:num>
  <w:num w:numId="7">
    <w:abstractNumId w:val="18"/>
  </w:num>
  <w:num w:numId="8">
    <w:abstractNumId w:val="5"/>
  </w:num>
  <w:num w:numId="9">
    <w:abstractNumId w:val="11"/>
  </w:num>
  <w:num w:numId="10">
    <w:abstractNumId w:val="16"/>
  </w:num>
  <w:num w:numId="11">
    <w:abstractNumId w:val="20"/>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9"/>
  </w:num>
  <w:num w:numId="21">
    <w:abstractNumId w:val="10"/>
  </w:num>
  <w:num w:numId="22">
    <w:abstractNumId w:val="21"/>
  </w:num>
  <w:num w:numId="23">
    <w:abstractNumId w:val="22"/>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50B5"/>
    <w:rsid w:val="000060B3"/>
    <w:rsid w:val="00006223"/>
    <w:rsid w:val="00007881"/>
    <w:rsid w:val="00007A65"/>
    <w:rsid w:val="00007F5E"/>
    <w:rsid w:val="00010B72"/>
    <w:rsid w:val="000128EF"/>
    <w:rsid w:val="00012EF9"/>
    <w:rsid w:val="00013194"/>
    <w:rsid w:val="00013B6C"/>
    <w:rsid w:val="0001417D"/>
    <w:rsid w:val="0001507F"/>
    <w:rsid w:val="000174FC"/>
    <w:rsid w:val="000205AC"/>
    <w:rsid w:val="000205D3"/>
    <w:rsid w:val="000209C2"/>
    <w:rsid w:val="00024D38"/>
    <w:rsid w:val="00024FD7"/>
    <w:rsid w:val="00025007"/>
    <w:rsid w:val="00025952"/>
    <w:rsid w:val="00030276"/>
    <w:rsid w:val="00030684"/>
    <w:rsid w:val="00031A1C"/>
    <w:rsid w:val="00031DED"/>
    <w:rsid w:val="00032623"/>
    <w:rsid w:val="000328D2"/>
    <w:rsid w:val="00032A75"/>
    <w:rsid w:val="000335BF"/>
    <w:rsid w:val="0003576F"/>
    <w:rsid w:val="00036384"/>
    <w:rsid w:val="00036A61"/>
    <w:rsid w:val="00037545"/>
    <w:rsid w:val="00037714"/>
    <w:rsid w:val="0004062B"/>
    <w:rsid w:val="0004099C"/>
    <w:rsid w:val="00041B2B"/>
    <w:rsid w:val="00042D5B"/>
    <w:rsid w:val="000437EC"/>
    <w:rsid w:val="00043861"/>
    <w:rsid w:val="00043C78"/>
    <w:rsid w:val="0004414A"/>
    <w:rsid w:val="00044C36"/>
    <w:rsid w:val="000456B4"/>
    <w:rsid w:val="00046970"/>
    <w:rsid w:val="000501B1"/>
    <w:rsid w:val="00051063"/>
    <w:rsid w:val="000516B0"/>
    <w:rsid w:val="00052475"/>
    <w:rsid w:val="000530F3"/>
    <w:rsid w:val="00053FA0"/>
    <w:rsid w:val="00054D57"/>
    <w:rsid w:val="00057AFC"/>
    <w:rsid w:val="0006273E"/>
    <w:rsid w:val="000649A8"/>
    <w:rsid w:val="00065ED2"/>
    <w:rsid w:val="00066573"/>
    <w:rsid w:val="00067262"/>
    <w:rsid w:val="000704B9"/>
    <w:rsid w:val="00072327"/>
    <w:rsid w:val="00073CA4"/>
    <w:rsid w:val="000748DF"/>
    <w:rsid w:val="0007569E"/>
    <w:rsid w:val="000763AB"/>
    <w:rsid w:val="000819D6"/>
    <w:rsid w:val="00081B8D"/>
    <w:rsid w:val="00082A1E"/>
    <w:rsid w:val="00084191"/>
    <w:rsid w:val="000841D8"/>
    <w:rsid w:val="000860B8"/>
    <w:rsid w:val="00086B75"/>
    <w:rsid w:val="00086C37"/>
    <w:rsid w:val="00087B15"/>
    <w:rsid w:val="0009134A"/>
    <w:rsid w:val="00092B99"/>
    <w:rsid w:val="000930D2"/>
    <w:rsid w:val="000A0129"/>
    <w:rsid w:val="000A0E0D"/>
    <w:rsid w:val="000A1FBB"/>
    <w:rsid w:val="000A28DE"/>
    <w:rsid w:val="000A2C21"/>
    <w:rsid w:val="000A3D51"/>
    <w:rsid w:val="000A466C"/>
    <w:rsid w:val="000A49F8"/>
    <w:rsid w:val="000A4E85"/>
    <w:rsid w:val="000A66FF"/>
    <w:rsid w:val="000A67F3"/>
    <w:rsid w:val="000B0850"/>
    <w:rsid w:val="000B10B2"/>
    <w:rsid w:val="000B2345"/>
    <w:rsid w:val="000B7D1F"/>
    <w:rsid w:val="000C1407"/>
    <w:rsid w:val="000C537C"/>
    <w:rsid w:val="000D00B4"/>
    <w:rsid w:val="000D1B92"/>
    <w:rsid w:val="000D221D"/>
    <w:rsid w:val="000D2485"/>
    <w:rsid w:val="000D317C"/>
    <w:rsid w:val="000D3C00"/>
    <w:rsid w:val="000D4EDA"/>
    <w:rsid w:val="000D4FF3"/>
    <w:rsid w:val="000D62E2"/>
    <w:rsid w:val="000E0ABA"/>
    <w:rsid w:val="000E0FDF"/>
    <w:rsid w:val="000E12F1"/>
    <w:rsid w:val="000E2B9F"/>
    <w:rsid w:val="000E45AD"/>
    <w:rsid w:val="000E4D6B"/>
    <w:rsid w:val="000E72A1"/>
    <w:rsid w:val="000E7A38"/>
    <w:rsid w:val="000F1C86"/>
    <w:rsid w:val="000F20AE"/>
    <w:rsid w:val="000F53E6"/>
    <w:rsid w:val="000F55D7"/>
    <w:rsid w:val="000F6884"/>
    <w:rsid w:val="000F6D03"/>
    <w:rsid w:val="000F7666"/>
    <w:rsid w:val="000F7D52"/>
    <w:rsid w:val="00101215"/>
    <w:rsid w:val="00102239"/>
    <w:rsid w:val="00102C9C"/>
    <w:rsid w:val="00102F49"/>
    <w:rsid w:val="00104566"/>
    <w:rsid w:val="001060CF"/>
    <w:rsid w:val="00106352"/>
    <w:rsid w:val="001065D9"/>
    <w:rsid w:val="00107326"/>
    <w:rsid w:val="00107453"/>
    <w:rsid w:val="00116FE3"/>
    <w:rsid w:val="00120B57"/>
    <w:rsid w:val="001229EE"/>
    <w:rsid w:val="0012385D"/>
    <w:rsid w:val="00123BFC"/>
    <w:rsid w:val="00126ADD"/>
    <w:rsid w:val="0012721C"/>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939"/>
    <w:rsid w:val="00146B99"/>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58E3"/>
    <w:rsid w:val="001668A9"/>
    <w:rsid w:val="00166C2B"/>
    <w:rsid w:val="0017196A"/>
    <w:rsid w:val="001724D7"/>
    <w:rsid w:val="001734F8"/>
    <w:rsid w:val="00173D44"/>
    <w:rsid w:val="001741CC"/>
    <w:rsid w:val="0017456A"/>
    <w:rsid w:val="00175236"/>
    <w:rsid w:val="0017568B"/>
    <w:rsid w:val="0018002E"/>
    <w:rsid w:val="0018012F"/>
    <w:rsid w:val="001807A2"/>
    <w:rsid w:val="00182B65"/>
    <w:rsid w:val="00183201"/>
    <w:rsid w:val="00184C04"/>
    <w:rsid w:val="0018524C"/>
    <w:rsid w:val="00186503"/>
    <w:rsid w:val="001873E0"/>
    <w:rsid w:val="00190CC8"/>
    <w:rsid w:val="0019549A"/>
    <w:rsid w:val="00195E4B"/>
    <w:rsid w:val="00196E66"/>
    <w:rsid w:val="001A085A"/>
    <w:rsid w:val="001A0EC1"/>
    <w:rsid w:val="001A1D81"/>
    <w:rsid w:val="001A23C9"/>
    <w:rsid w:val="001A32C4"/>
    <w:rsid w:val="001A3728"/>
    <w:rsid w:val="001A446C"/>
    <w:rsid w:val="001A6E71"/>
    <w:rsid w:val="001B02BE"/>
    <w:rsid w:val="001B14D7"/>
    <w:rsid w:val="001B226D"/>
    <w:rsid w:val="001B263A"/>
    <w:rsid w:val="001B3699"/>
    <w:rsid w:val="001B49A1"/>
    <w:rsid w:val="001B649D"/>
    <w:rsid w:val="001B7485"/>
    <w:rsid w:val="001B7493"/>
    <w:rsid w:val="001B76AE"/>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5C0"/>
    <w:rsid w:val="001E0C34"/>
    <w:rsid w:val="001E0DE8"/>
    <w:rsid w:val="001E124E"/>
    <w:rsid w:val="001E2783"/>
    <w:rsid w:val="001E2C36"/>
    <w:rsid w:val="001E2CE4"/>
    <w:rsid w:val="001E4828"/>
    <w:rsid w:val="001E4A50"/>
    <w:rsid w:val="001E65E5"/>
    <w:rsid w:val="001E7AEC"/>
    <w:rsid w:val="001F2F3D"/>
    <w:rsid w:val="001F3771"/>
    <w:rsid w:val="001F6C16"/>
    <w:rsid w:val="001F7747"/>
    <w:rsid w:val="001F78AD"/>
    <w:rsid w:val="001F7FC7"/>
    <w:rsid w:val="00202822"/>
    <w:rsid w:val="00202C61"/>
    <w:rsid w:val="002049BD"/>
    <w:rsid w:val="0021047D"/>
    <w:rsid w:val="00210E45"/>
    <w:rsid w:val="0021134D"/>
    <w:rsid w:val="002119D6"/>
    <w:rsid w:val="00211E72"/>
    <w:rsid w:val="00211EA1"/>
    <w:rsid w:val="00212BCA"/>
    <w:rsid w:val="00213048"/>
    <w:rsid w:val="002148CD"/>
    <w:rsid w:val="00214BB7"/>
    <w:rsid w:val="00214CBE"/>
    <w:rsid w:val="00222295"/>
    <w:rsid w:val="00222965"/>
    <w:rsid w:val="002233CF"/>
    <w:rsid w:val="002240CD"/>
    <w:rsid w:val="00224664"/>
    <w:rsid w:val="00225543"/>
    <w:rsid w:val="00226D48"/>
    <w:rsid w:val="002271C3"/>
    <w:rsid w:val="00227B29"/>
    <w:rsid w:val="00230FB7"/>
    <w:rsid w:val="0023146A"/>
    <w:rsid w:val="002327D2"/>
    <w:rsid w:val="00232D53"/>
    <w:rsid w:val="0023332F"/>
    <w:rsid w:val="00235021"/>
    <w:rsid w:val="002350F8"/>
    <w:rsid w:val="002355EC"/>
    <w:rsid w:val="00235B21"/>
    <w:rsid w:val="00235D62"/>
    <w:rsid w:val="00237E2E"/>
    <w:rsid w:val="002402A8"/>
    <w:rsid w:val="002402D5"/>
    <w:rsid w:val="0024065C"/>
    <w:rsid w:val="00242478"/>
    <w:rsid w:val="002446BB"/>
    <w:rsid w:val="00244F3F"/>
    <w:rsid w:val="00245301"/>
    <w:rsid w:val="00246D31"/>
    <w:rsid w:val="00246F85"/>
    <w:rsid w:val="00250163"/>
    <w:rsid w:val="002505ED"/>
    <w:rsid w:val="00251608"/>
    <w:rsid w:val="002517FC"/>
    <w:rsid w:val="00251A64"/>
    <w:rsid w:val="00251BB0"/>
    <w:rsid w:val="00251E7F"/>
    <w:rsid w:val="00252DBC"/>
    <w:rsid w:val="00254316"/>
    <w:rsid w:val="002549B3"/>
    <w:rsid w:val="002556EB"/>
    <w:rsid w:val="00262542"/>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63DD"/>
    <w:rsid w:val="002766C9"/>
    <w:rsid w:val="00276B94"/>
    <w:rsid w:val="002808D4"/>
    <w:rsid w:val="00280B49"/>
    <w:rsid w:val="0028137A"/>
    <w:rsid w:val="00282687"/>
    <w:rsid w:val="00282D1E"/>
    <w:rsid w:val="00282E68"/>
    <w:rsid w:val="00283158"/>
    <w:rsid w:val="00285718"/>
    <w:rsid w:val="00290749"/>
    <w:rsid w:val="00292074"/>
    <w:rsid w:val="00294073"/>
    <w:rsid w:val="00295444"/>
    <w:rsid w:val="00296DFF"/>
    <w:rsid w:val="00296EA4"/>
    <w:rsid w:val="00297BBC"/>
    <w:rsid w:val="002A0042"/>
    <w:rsid w:val="002A0D74"/>
    <w:rsid w:val="002A1502"/>
    <w:rsid w:val="002A226F"/>
    <w:rsid w:val="002A237E"/>
    <w:rsid w:val="002A431E"/>
    <w:rsid w:val="002A6D6F"/>
    <w:rsid w:val="002A7521"/>
    <w:rsid w:val="002B16CE"/>
    <w:rsid w:val="002B1FE0"/>
    <w:rsid w:val="002B2F29"/>
    <w:rsid w:val="002B393F"/>
    <w:rsid w:val="002B4F3E"/>
    <w:rsid w:val="002B57B7"/>
    <w:rsid w:val="002B6422"/>
    <w:rsid w:val="002B6ED1"/>
    <w:rsid w:val="002B736F"/>
    <w:rsid w:val="002C020C"/>
    <w:rsid w:val="002C09B2"/>
    <w:rsid w:val="002C3032"/>
    <w:rsid w:val="002C471E"/>
    <w:rsid w:val="002C50DF"/>
    <w:rsid w:val="002C5689"/>
    <w:rsid w:val="002C5823"/>
    <w:rsid w:val="002C66F3"/>
    <w:rsid w:val="002C6D28"/>
    <w:rsid w:val="002C6EFF"/>
    <w:rsid w:val="002D14D4"/>
    <w:rsid w:val="002D1741"/>
    <w:rsid w:val="002D21F7"/>
    <w:rsid w:val="002D41A8"/>
    <w:rsid w:val="002D43B2"/>
    <w:rsid w:val="002D4B7A"/>
    <w:rsid w:val="002D52BA"/>
    <w:rsid w:val="002D5D03"/>
    <w:rsid w:val="002D61C7"/>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5D6"/>
    <w:rsid w:val="002F1803"/>
    <w:rsid w:val="002F1C90"/>
    <w:rsid w:val="002F2D95"/>
    <w:rsid w:val="002F402D"/>
    <w:rsid w:val="002F4FEC"/>
    <w:rsid w:val="002F5220"/>
    <w:rsid w:val="002F610A"/>
    <w:rsid w:val="002F6229"/>
    <w:rsid w:val="002F6C98"/>
    <w:rsid w:val="002F6E3D"/>
    <w:rsid w:val="00301B2C"/>
    <w:rsid w:val="00303F50"/>
    <w:rsid w:val="00304B99"/>
    <w:rsid w:val="00306AC2"/>
    <w:rsid w:val="00307EE0"/>
    <w:rsid w:val="00310F3E"/>
    <w:rsid w:val="00311183"/>
    <w:rsid w:val="003120BC"/>
    <w:rsid w:val="0031461F"/>
    <w:rsid w:val="00317BBF"/>
    <w:rsid w:val="00317DF7"/>
    <w:rsid w:val="003203BE"/>
    <w:rsid w:val="00320628"/>
    <w:rsid w:val="0032134E"/>
    <w:rsid w:val="003226D9"/>
    <w:rsid w:val="00322B52"/>
    <w:rsid w:val="00322D84"/>
    <w:rsid w:val="00325482"/>
    <w:rsid w:val="00326243"/>
    <w:rsid w:val="0032700F"/>
    <w:rsid w:val="00330168"/>
    <w:rsid w:val="00331F2D"/>
    <w:rsid w:val="0033218F"/>
    <w:rsid w:val="0033456A"/>
    <w:rsid w:val="003349A3"/>
    <w:rsid w:val="0033781B"/>
    <w:rsid w:val="0034414F"/>
    <w:rsid w:val="003476DF"/>
    <w:rsid w:val="0035048B"/>
    <w:rsid w:val="003504FC"/>
    <w:rsid w:val="0035245D"/>
    <w:rsid w:val="00355F9A"/>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439D"/>
    <w:rsid w:val="003749C9"/>
    <w:rsid w:val="00374C7E"/>
    <w:rsid w:val="00374DBD"/>
    <w:rsid w:val="00376856"/>
    <w:rsid w:val="0038138A"/>
    <w:rsid w:val="00382C5D"/>
    <w:rsid w:val="00384CC8"/>
    <w:rsid w:val="00384D96"/>
    <w:rsid w:val="00384DC4"/>
    <w:rsid w:val="00384EA9"/>
    <w:rsid w:val="003904C0"/>
    <w:rsid w:val="00390B13"/>
    <w:rsid w:val="00390CE2"/>
    <w:rsid w:val="0039100F"/>
    <w:rsid w:val="00391D42"/>
    <w:rsid w:val="00392E0F"/>
    <w:rsid w:val="00393B14"/>
    <w:rsid w:val="00396FE3"/>
    <w:rsid w:val="0039719E"/>
    <w:rsid w:val="0039721E"/>
    <w:rsid w:val="003A2B91"/>
    <w:rsid w:val="003A2D1A"/>
    <w:rsid w:val="003A369E"/>
    <w:rsid w:val="003A54DB"/>
    <w:rsid w:val="003A6058"/>
    <w:rsid w:val="003A6B1A"/>
    <w:rsid w:val="003A7600"/>
    <w:rsid w:val="003B38CF"/>
    <w:rsid w:val="003B468B"/>
    <w:rsid w:val="003C13A0"/>
    <w:rsid w:val="003C202E"/>
    <w:rsid w:val="003C23C9"/>
    <w:rsid w:val="003C3B9A"/>
    <w:rsid w:val="003D0C45"/>
    <w:rsid w:val="003D25D8"/>
    <w:rsid w:val="003D3FC0"/>
    <w:rsid w:val="003D6173"/>
    <w:rsid w:val="003D76E0"/>
    <w:rsid w:val="003E0403"/>
    <w:rsid w:val="003E057F"/>
    <w:rsid w:val="003E13D0"/>
    <w:rsid w:val="003E17E1"/>
    <w:rsid w:val="003E17FE"/>
    <w:rsid w:val="003E3B92"/>
    <w:rsid w:val="003F0FD0"/>
    <w:rsid w:val="003F15AC"/>
    <w:rsid w:val="003F3BD3"/>
    <w:rsid w:val="003F6160"/>
    <w:rsid w:val="003F797B"/>
    <w:rsid w:val="00400833"/>
    <w:rsid w:val="00400BF5"/>
    <w:rsid w:val="004013DE"/>
    <w:rsid w:val="004039AE"/>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17FE3"/>
    <w:rsid w:val="0042098B"/>
    <w:rsid w:val="00421018"/>
    <w:rsid w:val="00421064"/>
    <w:rsid w:val="00421400"/>
    <w:rsid w:val="004221AC"/>
    <w:rsid w:val="00425DCF"/>
    <w:rsid w:val="0043328A"/>
    <w:rsid w:val="00434D6A"/>
    <w:rsid w:val="0043707A"/>
    <w:rsid w:val="00437ED3"/>
    <w:rsid w:val="00440334"/>
    <w:rsid w:val="004416E8"/>
    <w:rsid w:val="00441F76"/>
    <w:rsid w:val="00443257"/>
    <w:rsid w:val="00444D1F"/>
    <w:rsid w:val="00445AEF"/>
    <w:rsid w:val="00450E5B"/>
    <w:rsid w:val="004524C5"/>
    <w:rsid w:val="0045281C"/>
    <w:rsid w:val="0045295D"/>
    <w:rsid w:val="00452B94"/>
    <w:rsid w:val="00453918"/>
    <w:rsid w:val="004544A9"/>
    <w:rsid w:val="00457677"/>
    <w:rsid w:val="00460BAA"/>
    <w:rsid w:val="00460D91"/>
    <w:rsid w:val="004613E8"/>
    <w:rsid w:val="00461431"/>
    <w:rsid w:val="00461685"/>
    <w:rsid w:val="00464207"/>
    <w:rsid w:val="00465254"/>
    <w:rsid w:val="0046558D"/>
    <w:rsid w:val="004664B9"/>
    <w:rsid w:val="004669DA"/>
    <w:rsid w:val="004705D7"/>
    <w:rsid w:val="00470657"/>
    <w:rsid w:val="00470672"/>
    <w:rsid w:val="004719F6"/>
    <w:rsid w:val="004725C8"/>
    <w:rsid w:val="00472755"/>
    <w:rsid w:val="00472BB5"/>
    <w:rsid w:val="00473445"/>
    <w:rsid w:val="00474208"/>
    <w:rsid w:val="00474B9C"/>
    <w:rsid w:val="00474CBF"/>
    <w:rsid w:val="0048066D"/>
    <w:rsid w:val="004873EA"/>
    <w:rsid w:val="00492FAE"/>
    <w:rsid w:val="004934DD"/>
    <w:rsid w:val="004937C0"/>
    <w:rsid w:val="004949A0"/>
    <w:rsid w:val="00495845"/>
    <w:rsid w:val="00495E79"/>
    <w:rsid w:val="0049691B"/>
    <w:rsid w:val="00496DFF"/>
    <w:rsid w:val="004A19C4"/>
    <w:rsid w:val="004A30C8"/>
    <w:rsid w:val="004A3E48"/>
    <w:rsid w:val="004A47C8"/>
    <w:rsid w:val="004A4C2D"/>
    <w:rsid w:val="004A6273"/>
    <w:rsid w:val="004A7432"/>
    <w:rsid w:val="004A7D80"/>
    <w:rsid w:val="004B249C"/>
    <w:rsid w:val="004B29E0"/>
    <w:rsid w:val="004B2F0C"/>
    <w:rsid w:val="004B33B9"/>
    <w:rsid w:val="004B3F2E"/>
    <w:rsid w:val="004B5C25"/>
    <w:rsid w:val="004B6295"/>
    <w:rsid w:val="004B6E6B"/>
    <w:rsid w:val="004B7275"/>
    <w:rsid w:val="004C0250"/>
    <w:rsid w:val="004C03D3"/>
    <w:rsid w:val="004C17BC"/>
    <w:rsid w:val="004C1BBC"/>
    <w:rsid w:val="004C2085"/>
    <w:rsid w:val="004C2AFD"/>
    <w:rsid w:val="004C2F4B"/>
    <w:rsid w:val="004C3AA3"/>
    <w:rsid w:val="004C4A76"/>
    <w:rsid w:val="004C5272"/>
    <w:rsid w:val="004D0A74"/>
    <w:rsid w:val="004D0B58"/>
    <w:rsid w:val="004D17A5"/>
    <w:rsid w:val="004D331A"/>
    <w:rsid w:val="004D36B9"/>
    <w:rsid w:val="004D3792"/>
    <w:rsid w:val="004D4A53"/>
    <w:rsid w:val="004D4C23"/>
    <w:rsid w:val="004D4F44"/>
    <w:rsid w:val="004D573F"/>
    <w:rsid w:val="004D5C56"/>
    <w:rsid w:val="004D6B55"/>
    <w:rsid w:val="004D6F3F"/>
    <w:rsid w:val="004E03DC"/>
    <w:rsid w:val="004E242F"/>
    <w:rsid w:val="004E45BC"/>
    <w:rsid w:val="004E6A09"/>
    <w:rsid w:val="004F1296"/>
    <w:rsid w:val="004F18D2"/>
    <w:rsid w:val="004F2869"/>
    <w:rsid w:val="004F2B06"/>
    <w:rsid w:val="004F76BB"/>
    <w:rsid w:val="004F7A37"/>
    <w:rsid w:val="004F7BEE"/>
    <w:rsid w:val="00501B6A"/>
    <w:rsid w:val="005028DF"/>
    <w:rsid w:val="0050296E"/>
    <w:rsid w:val="0050471F"/>
    <w:rsid w:val="00504C35"/>
    <w:rsid w:val="00504CCB"/>
    <w:rsid w:val="00505435"/>
    <w:rsid w:val="0050673D"/>
    <w:rsid w:val="00506D70"/>
    <w:rsid w:val="00507A5F"/>
    <w:rsid w:val="00511B10"/>
    <w:rsid w:val="00511B93"/>
    <w:rsid w:val="00512283"/>
    <w:rsid w:val="00512D36"/>
    <w:rsid w:val="005130AD"/>
    <w:rsid w:val="00513497"/>
    <w:rsid w:val="005155B6"/>
    <w:rsid w:val="0051636C"/>
    <w:rsid w:val="005172BE"/>
    <w:rsid w:val="005175CA"/>
    <w:rsid w:val="005178AA"/>
    <w:rsid w:val="00517EBF"/>
    <w:rsid w:val="00522F0D"/>
    <w:rsid w:val="0052435C"/>
    <w:rsid w:val="00525970"/>
    <w:rsid w:val="00525CA2"/>
    <w:rsid w:val="00526733"/>
    <w:rsid w:val="00526E5C"/>
    <w:rsid w:val="005270CF"/>
    <w:rsid w:val="005275F3"/>
    <w:rsid w:val="00527CD0"/>
    <w:rsid w:val="005303AE"/>
    <w:rsid w:val="005316F4"/>
    <w:rsid w:val="00532366"/>
    <w:rsid w:val="00534B81"/>
    <w:rsid w:val="005378AF"/>
    <w:rsid w:val="005408B9"/>
    <w:rsid w:val="005424E0"/>
    <w:rsid w:val="00546A0A"/>
    <w:rsid w:val="00546A48"/>
    <w:rsid w:val="00546A5C"/>
    <w:rsid w:val="0054711C"/>
    <w:rsid w:val="0055045A"/>
    <w:rsid w:val="00551D09"/>
    <w:rsid w:val="00554C12"/>
    <w:rsid w:val="00555A3B"/>
    <w:rsid w:val="00555F6B"/>
    <w:rsid w:val="00556634"/>
    <w:rsid w:val="005575BC"/>
    <w:rsid w:val="005577C9"/>
    <w:rsid w:val="00560691"/>
    <w:rsid w:val="005614E1"/>
    <w:rsid w:val="00561535"/>
    <w:rsid w:val="005628C9"/>
    <w:rsid w:val="00565C08"/>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2137"/>
    <w:rsid w:val="00592AFC"/>
    <w:rsid w:val="005954CD"/>
    <w:rsid w:val="00595F09"/>
    <w:rsid w:val="005978A4"/>
    <w:rsid w:val="00597CFD"/>
    <w:rsid w:val="005A030B"/>
    <w:rsid w:val="005A07C6"/>
    <w:rsid w:val="005A1BCF"/>
    <w:rsid w:val="005A241F"/>
    <w:rsid w:val="005A5680"/>
    <w:rsid w:val="005A7123"/>
    <w:rsid w:val="005B20D6"/>
    <w:rsid w:val="005B224F"/>
    <w:rsid w:val="005B2DDD"/>
    <w:rsid w:val="005B562F"/>
    <w:rsid w:val="005B6A43"/>
    <w:rsid w:val="005B7B81"/>
    <w:rsid w:val="005C0E1C"/>
    <w:rsid w:val="005C14B6"/>
    <w:rsid w:val="005C270B"/>
    <w:rsid w:val="005C32CA"/>
    <w:rsid w:val="005C45E9"/>
    <w:rsid w:val="005D0353"/>
    <w:rsid w:val="005D1980"/>
    <w:rsid w:val="005D1C32"/>
    <w:rsid w:val="005D1F72"/>
    <w:rsid w:val="005D2420"/>
    <w:rsid w:val="005D260F"/>
    <w:rsid w:val="005D4411"/>
    <w:rsid w:val="005D6DF4"/>
    <w:rsid w:val="005D74BA"/>
    <w:rsid w:val="005D7CDA"/>
    <w:rsid w:val="005E24FD"/>
    <w:rsid w:val="005E265A"/>
    <w:rsid w:val="005E2873"/>
    <w:rsid w:val="005E36A8"/>
    <w:rsid w:val="005E45CC"/>
    <w:rsid w:val="005E75C5"/>
    <w:rsid w:val="005F1D12"/>
    <w:rsid w:val="005F2E5E"/>
    <w:rsid w:val="005F657C"/>
    <w:rsid w:val="005F7D07"/>
    <w:rsid w:val="005F7E6E"/>
    <w:rsid w:val="00601935"/>
    <w:rsid w:val="00603377"/>
    <w:rsid w:val="0060499C"/>
    <w:rsid w:val="006073EC"/>
    <w:rsid w:val="00607C74"/>
    <w:rsid w:val="0061034A"/>
    <w:rsid w:val="00612879"/>
    <w:rsid w:val="00613CAE"/>
    <w:rsid w:val="00613DFD"/>
    <w:rsid w:val="00614948"/>
    <w:rsid w:val="00614E62"/>
    <w:rsid w:val="00615B4C"/>
    <w:rsid w:val="00616F6A"/>
    <w:rsid w:val="006202ED"/>
    <w:rsid w:val="006205B1"/>
    <w:rsid w:val="00621458"/>
    <w:rsid w:val="00621FC0"/>
    <w:rsid w:val="00623268"/>
    <w:rsid w:val="00623D19"/>
    <w:rsid w:val="0062732A"/>
    <w:rsid w:val="00630CE8"/>
    <w:rsid w:val="00632406"/>
    <w:rsid w:val="00632752"/>
    <w:rsid w:val="00632D55"/>
    <w:rsid w:val="00632F0C"/>
    <w:rsid w:val="006339F8"/>
    <w:rsid w:val="00633B3C"/>
    <w:rsid w:val="00633E43"/>
    <w:rsid w:val="0063412B"/>
    <w:rsid w:val="00636731"/>
    <w:rsid w:val="00637410"/>
    <w:rsid w:val="00637AB7"/>
    <w:rsid w:val="006414B0"/>
    <w:rsid w:val="0064210A"/>
    <w:rsid w:val="00642898"/>
    <w:rsid w:val="00642B93"/>
    <w:rsid w:val="006436C3"/>
    <w:rsid w:val="0064469A"/>
    <w:rsid w:val="00645357"/>
    <w:rsid w:val="00646F2A"/>
    <w:rsid w:val="00650089"/>
    <w:rsid w:val="00650428"/>
    <w:rsid w:val="00650F90"/>
    <w:rsid w:val="00650FA3"/>
    <w:rsid w:val="00651A69"/>
    <w:rsid w:val="00652A27"/>
    <w:rsid w:val="0065388E"/>
    <w:rsid w:val="00653890"/>
    <w:rsid w:val="006626F1"/>
    <w:rsid w:val="0066350F"/>
    <w:rsid w:val="00664557"/>
    <w:rsid w:val="00665CFF"/>
    <w:rsid w:val="00666889"/>
    <w:rsid w:val="006700EF"/>
    <w:rsid w:val="00670BDF"/>
    <w:rsid w:val="00671923"/>
    <w:rsid w:val="006723B8"/>
    <w:rsid w:val="00673062"/>
    <w:rsid w:val="00673492"/>
    <w:rsid w:val="0067595B"/>
    <w:rsid w:val="00677829"/>
    <w:rsid w:val="0068158F"/>
    <w:rsid w:val="00682C8A"/>
    <w:rsid w:val="00683054"/>
    <w:rsid w:val="00683FF4"/>
    <w:rsid w:val="0068507D"/>
    <w:rsid w:val="00686628"/>
    <w:rsid w:val="00686F82"/>
    <w:rsid w:val="0068703A"/>
    <w:rsid w:val="00693526"/>
    <w:rsid w:val="00693C37"/>
    <w:rsid w:val="00694122"/>
    <w:rsid w:val="00695233"/>
    <w:rsid w:val="00695A4F"/>
    <w:rsid w:val="00697003"/>
    <w:rsid w:val="006A201E"/>
    <w:rsid w:val="006A2A0A"/>
    <w:rsid w:val="006A300E"/>
    <w:rsid w:val="006A3AAF"/>
    <w:rsid w:val="006A4052"/>
    <w:rsid w:val="006A4148"/>
    <w:rsid w:val="006A4DDD"/>
    <w:rsid w:val="006A52DE"/>
    <w:rsid w:val="006A7D78"/>
    <w:rsid w:val="006B0C9A"/>
    <w:rsid w:val="006B1593"/>
    <w:rsid w:val="006B34A0"/>
    <w:rsid w:val="006B3972"/>
    <w:rsid w:val="006B41C5"/>
    <w:rsid w:val="006B49A6"/>
    <w:rsid w:val="006B557E"/>
    <w:rsid w:val="006B6700"/>
    <w:rsid w:val="006C0297"/>
    <w:rsid w:val="006C02AC"/>
    <w:rsid w:val="006C0667"/>
    <w:rsid w:val="006C24BE"/>
    <w:rsid w:val="006C2982"/>
    <w:rsid w:val="006C2A0A"/>
    <w:rsid w:val="006C4950"/>
    <w:rsid w:val="006C49BF"/>
    <w:rsid w:val="006C5656"/>
    <w:rsid w:val="006C640B"/>
    <w:rsid w:val="006C68C4"/>
    <w:rsid w:val="006D0FD8"/>
    <w:rsid w:val="006D2D8E"/>
    <w:rsid w:val="006D3A65"/>
    <w:rsid w:val="006D47E5"/>
    <w:rsid w:val="006D6F89"/>
    <w:rsid w:val="006D70C4"/>
    <w:rsid w:val="006D7376"/>
    <w:rsid w:val="006D7B5B"/>
    <w:rsid w:val="006E0168"/>
    <w:rsid w:val="006E023D"/>
    <w:rsid w:val="006E1258"/>
    <w:rsid w:val="006E1D30"/>
    <w:rsid w:val="006E38BA"/>
    <w:rsid w:val="006E488A"/>
    <w:rsid w:val="006E4A8C"/>
    <w:rsid w:val="006E63B3"/>
    <w:rsid w:val="006E6759"/>
    <w:rsid w:val="006F058F"/>
    <w:rsid w:val="006F2FA1"/>
    <w:rsid w:val="006F4362"/>
    <w:rsid w:val="006F5F11"/>
    <w:rsid w:val="006F6379"/>
    <w:rsid w:val="00701DB2"/>
    <w:rsid w:val="00703A75"/>
    <w:rsid w:val="00706357"/>
    <w:rsid w:val="007063A7"/>
    <w:rsid w:val="00710ABE"/>
    <w:rsid w:val="0071201E"/>
    <w:rsid w:val="007131CB"/>
    <w:rsid w:val="00714D54"/>
    <w:rsid w:val="0071618D"/>
    <w:rsid w:val="007166E2"/>
    <w:rsid w:val="00716C80"/>
    <w:rsid w:val="00717F69"/>
    <w:rsid w:val="007207E7"/>
    <w:rsid w:val="00725F0B"/>
    <w:rsid w:val="00727138"/>
    <w:rsid w:val="00727DA6"/>
    <w:rsid w:val="00730368"/>
    <w:rsid w:val="00730D20"/>
    <w:rsid w:val="00730F14"/>
    <w:rsid w:val="00731B8A"/>
    <w:rsid w:val="0073516C"/>
    <w:rsid w:val="0073600A"/>
    <w:rsid w:val="0073632F"/>
    <w:rsid w:val="0073658A"/>
    <w:rsid w:val="00736D8C"/>
    <w:rsid w:val="007404FD"/>
    <w:rsid w:val="0074059F"/>
    <w:rsid w:val="00740B62"/>
    <w:rsid w:val="00742DC4"/>
    <w:rsid w:val="00744454"/>
    <w:rsid w:val="007466D8"/>
    <w:rsid w:val="00746757"/>
    <w:rsid w:val="007479D8"/>
    <w:rsid w:val="00747A1D"/>
    <w:rsid w:val="00747E8A"/>
    <w:rsid w:val="007510D7"/>
    <w:rsid w:val="0075144B"/>
    <w:rsid w:val="007514E2"/>
    <w:rsid w:val="00751C51"/>
    <w:rsid w:val="007524FC"/>
    <w:rsid w:val="00752BA2"/>
    <w:rsid w:val="00753937"/>
    <w:rsid w:val="007540A4"/>
    <w:rsid w:val="00756499"/>
    <w:rsid w:val="007568B0"/>
    <w:rsid w:val="00756ABF"/>
    <w:rsid w:val="00756CDC"/>
    <w:rsid w:val="00757461"/>
    <w:rsid w:val="0075759A"/>
    <w:rsid w:val="00760720"/>
    <w:rsid w:val="007618EE"/>
    <w:rsid w:val="00761E12"/>
    <w:rsid w:val="00761E66"/>
    <w:rsid w:val="00762721"/>
    <w:rsid w:val="00762D78"/>
    <w:rsid w:val="0076371D"/>
    <w:rsid w:val="0076397E"/>
    <w:rsid w:val="00764522"/>
    <w:rsid w:val="00764DCF"/>
    <w:rsid w:val="00764E2B"/>
    <w:rsid w:val="007667F4"/>
    <w:rsid w:val="00766942"/>
    <w:rsid w:val="00766A6D"/>
    <w:rsid w:val="00770034"/>
    <w:rsid w:val="00771ABB"/>
    <w:rsid w:val="007721D0"/>
    <w:rsid w:val="00774193"/>
    <w:rsid w:val="00776B22"/>
    <w:rsid w:val="00776C74"/>
    <w:rsid w:val="00776FFD"/>
    <w:rsid w:val="00777986"/>
    <w:rsid w:val="00777B1B"/>
    <w:rsid w:val="00781D83"/>
    <w:rsid w:val="00784BBD"/>
    <w:rsid w:val="00784C07"/>
    <w:rsid w:val="00785B64"/>
    <w:rsid w:val="0079013C"/>
    <w:rsid w:val="007902F4"/>
    <w:rsid w:val="00790D42"/>
    <w:rsid w:val="007919AB"/>
    <w:rsid w:val="00791EAE"/>
    <w:rsid w:val="00791F01"/>
    <w:rsid w:val="007925EB"/>
    <w:rsid w:val="00793574"/>
    <w:rsid w:val="00793CFA"/>
    <w:rsid w:val="00795EB1"/>
    <w:rsid w:val="00796040"/>
    <w:rsid w:val="00796C42"/>
    <w:rsid w:val="007A0936"/>
    <w:rsid w:val="007A1465"/>
    <w:rsid w:val="007A228E"/>
    <w:rsid w:val="007A2FCE"/>
    <w:rsid w:val="007A42D2"/>
    <w:rsid w:val="007A5CDD"/>
    <w:rsid w:val="007A6541"/>
    <w:rsid w:val="007A6548"/>
    <w:rsid w:val="007A75AF"/>
    <w:rsid w:val="007B093B"/>
    <w:rsid w:val="007B0DC6"/>
    <w:rsid w:val="007B0F90"/>
    <w:rsid w:val="007B2F92"/>
    <w:rsid w:val="007B4D3E"/>
    <w:rsid w:val="007B7244"/>
    <w:rsid w:val="007C0F80"/>
    <w:rsid w:val="007C2A87"/>
    <w:rsid w:val="007C2F00"/>
    <w:rsid w:val="007C3ECD"/>
    <w:rsid w:val="007C45CB"/>
    <w:rsid w:val="007D1005"/>
    <w:rsid w:val="007D4709"/>
    <w:rsid w:val="007D50C2"/>
    <w:rsid w:val="007D5C2B"/>
    <w:rsid w:val="007D7C6A"/>
    <w:rsid w:val="007E2E1F"/>
    <w:rsid w:val="007E5B49"/>
    <w:rsid w:val="007E6DDB"/>
    <w:rsid w:val="007E747F"/>
    <w:rsid w:val="007F0661"/>
    <w:rsid w:val="007F2DB3"/>
    <w:rsid w:val="007F32FE"/>
    <w:rsid w:val="007F3C40"/>
    <w:rsid w:val="007F4F7F"/>
    <w:rsid w:val="007F5056"/>
    <w:rsid w:val="007F5EB9"/>
    <w:rsid w:val="007F5EF4"/>
    <w:rsid w:val="007F6CF5"/>
    <w:rsid w:val="008009BD"/>
    <w:rsid w:val="00800DF3"/>
    <w:rsid w:val="00801805"/>
    <w:rsid w:val="00802254"/>
    <w:rsid w:val="008023E5"/>
    <w:rsid w:val="0080249A"/>
    <w:rsid w:val="0080256C"/>
    <w:rsid w:val="00802E3F"/>
    <w:rsid w:val="00805370"/>
    <w:rsid w:val="00806ECB"/>
    <w:rsid w:val="00806ED3"/>
    <w:rsid w:val="00810D95"/>
    <w:rsid w:val="00811D07"/>
    <w:rsid w:val="00812537"/>
    <w:rsid w:val="0081269A"/>
    <w:rsid w:val="00812EA0"/>
    <w:rsid w:val="00823175"/>
    <w:rsid w:val="00825650"/>
    <w:rsid w:val="008261CB"/>
    <w:rsid w:val="00830FF3"/>
    <w:rsid w:val="00831714"/>
    <w:rsid w:val="008335D4"/>
    <w:rsid w:val="0083370C"/>
    <w:rsid w:val="0083510E"/>
    <w:rsid w:val="00835E2F"/>
    <w:rsid w:val="00836E08"/>
    <w:rsid w:val="00837840"/>
    <w:rsid w:val="00840457"/>
    <w:rsid w:val="00840891"/>
    <w:rsid w:val="00841AA6"/>
    <w:rsid w:val="00842364"/>
    <w:rsid w:val="00842DC1"/>
    <w:rsid w:val="00843645"/>
    <w:rsid w:val="00843BBC"/>
    <w:rsid w:val="00845AEB"/>
    <w:rsid w:val="008466C6"/>
    <w:rsid w:val="00847C57"/>
    <w:rsid w:val="00851133"/>
    <w:rsid w:val="00853E25"/>
    <w:rsid w:val="008543EF"/>
    <w:rsid w:val="008545C1"/>
    <w:rsid w:val="00854B52"/>
    <w:rsid w:val="00855777"/>
    <w:rsid w:val="00856EC1"/>
    <w:rsid w:val="008570CA"/>
    <w:rsid w:val="0085790F"/>
    <w:rsid w:val="00860231"/>
    <w:rsid w:val="00861E52"/>
    <w:rsid w:val="008650F4"/>
    <w:rsid w:val="008655AE"/>
    <w:rsid w:val="00866E47"/>
    <w:rsid w:val="008674AD"/>
    <w:rsid w:val="0086799E"/>
    <w:rsid w:val="00867D74"/>
    <w:rsid w:val="00867F08"/>
    <w:rsid w:val="00870605"/>
    <w:rsid w:val="008719EA"/>
    <w:rsid w:val="00873BDD"/>
    <w:rsid w:val="008749A7"/>
    <w:rsid w:val="00875419"/>
    <w:rsid w:val="0087735C"/>
    <w:rsid w:val="00877A0B"/>
    <w:rsid w:val="00877A78"/>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1D95"/>
    <w:rsid w:val="008A1FBD"/>
    <w:rsid w:val="008A2ACC"/>
    <w:rsid w:val="008A4273"/>
    <w:rsid w:val="008A4DE3"/>
    <w:rsid w:val="008A5A40"/>
    <w:rsid w:val="008A6881"/>
    <w:rsid w:val="008A721C"/>
    <w:rsid w:val="008A7C1C"/>
    <w:rsid w:val="008B1DFA"/>
    <w:rsid w:val="008B417C"/>
    <w:rsid w:val="008B446F"/>
    <w:rsid w:val="008B4509"/>
    <w:rsid w:val="008B6060"/>
    <w:rsid w:val="008B65E2"/>
    <w:rsid w:val="008C10E2"/>
    <w:rsid w:val="008C10F4"/>
    <w:rsid w:val="008C1FA8"/>
    <w:rsid w:val="008C2491"/>
    <w:rsid w:val="008C492F"/>
    <w:rsid w:val="008C49A7"/>
    <w:rsid w:val="008C4CF1"/>
    <w:rsid w:val="008C51CE"/>
    <w:rsid w:val="008C5B0C"/>
    <w:rsid w:val="008C5BF6"/>
    <w:rsid w:val="008C7326"/>
    <w:rsid w:val="008D29F4"/>
    <w:rsid w:val="008D7B92"/>
    <w:rsid w:val="008D7C2E"/>
    <w:rsid w:val="008E0764"/>
    <w:rsid w:val="008E3166"/>
    <w:rsid w:val="008E3797"/>
    <w:rsid w:val="008E3841"/>
    <w:rsid w:val="008E4E14"/>
    <w:rsid w:val="008E543C"/>
    <w:rsid w:val="008E649C"/>
    <w:rsid w:val="008E7252"/>
    <w:rsid w:val="008F1863"/>
    <w:rsid w:val="008F1F6F"/>
    <w:rsid w:val="008F37BE"/>
    <w:rsid w:val="008F56A1"/>
    <w:rsid w:val="008F69FE"/>
    <w:rsid w:val="008F7C70"/>
    <w:rsid w:val="00900081"/>
    <w:rsid w:val="00900FFB"/>
    <w:rsid w:val="0090236A"/>
    <w:rsid w:val="00904823"/>
    <w:rsid w:val="00905352"/>
    <w:rsid w:val="009078CC"/>
    <w:rsid w:val="00907D71"/>
    <w:rsid w:val="009120DB"/>
    <w:rsid w:val="0091340F"/>
    <w:rsid w:val="00914BEF"/>
    <w:rsid w:val="00914D2B"/>
    <w:rsid w:val="00916092"/>
    <w:rsid w:val="009174B5"/>
    <w:rsid w:val="00917C10"/>
    <w:rsid w:val="009205B8"/>
    <w:rsid w:val="00921018"/>
    <w:rsid w:val="0092136F"/>
    <w:rsid w:val="009225DB"/>
    <w:rsid w:val="00924273"/>
    <w:rsid w:val="009248FD"/>
    <w:rsid w:val="009269CF"/>
    <w:rsid w:val="00926D1A"/>
    <w:rsid w:val="0093116E"/>
    <w:rsid w:val="00933BB0"/>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9F0"/>
    <w:rsid w:val="00957CD1"/>
    <w:rsid w:val="00960212"/>
    <w:rsid w:val="0096051D"/>
    <w:rsid w:val="009609A6"/>
    <w:rsid w:val="009610F1"/>
    <w:rsid w:val="00961AB1"/>
    <w:rsid w:val="00962480"/>
    <w:rsid w:val="00963696"/>
    <w:rsid w:val="00964120"/>
    <w:rsid w:val="00965887"/>
    <w:rsid w:val="009669B7"/>
    <w:rsid w:val="009676AC"/>
    <w:rsid w:val="00967F9E"/>
    <w:rsid w:val="009717AD"/>
    <w:rsid w:val="00972E3B"/>
    <w:rsid w:val="009735C8"/>
    <w:rsid w:val="00973662"/>
    <w:rsid w:val="00974C2A"/>
    <w:rsid w:val="0097668D"/>
    <w:rsid w:val="00977E93"/>
    <w:rsid w:val="0098037B"/>
    <w:rsid w:val="00980EA1"/>
    <w:rsid w:val="009810BD"/>
    <w:rsid w:val="009810E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4192"/>
    <w:rsid w:val="009A5D43"/>
    <w:rsid w:val="009A6E37"/>
    <w:rsid w:val="009A7B03"/>
    <w:rsid w:val="009B03CD"/>
    <w:rsid w:val="009B0894"/>
    <w:rsid w:val="009B0DA5"/>
    <w:rsid w:val="009B14A6"/>
    <w:rsid w:val="009B60E2"/>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E24"/>
    <w:rsid w:val="009D65EE"/>
    <w:rsid w:val="009D7AB1"/>
    <w:rsid w:val="009E0BD3"/>
    <w:rsid w:val="009E0F72"/>
    <w:rsid w:val="009E457A"/>
    <w:rsid w:val="009E4A9F"/>
    <w:rsid w:val="009E507E"/>
    <w:rsid w:val="009E51C3"/>
    <w:rsid w:val="009E58F1"/>
    <w:rsid w:val="009E5EA2"/>
    <w:rsid w:val="009E7374"/>
    <w:rsid w:val="009E7C3B"/>
    <w:rsid w:val="009F215E"/>
    <w:rsid w:val="009F2EA9"/>
    <w:rsid w:val="009F6F97"/>
    <w:rsid w:val="00A001E2"/>
    <w:rsid w:val="00A01329"/>
    <w:rsid w:val="00A02C26"/>
    <w:rsid w:val="00A03C5B"/>
    <w:rsid w:val="00A0451C"/>
    <w:rsid w:val="00A04B81"/>
    <w:rsid w:val="00A06322"/>
    <w:rsid w:val="00A068BC"/>
    <w:rsid w:val="00A10219"/>
    <w:rsid w:val="00A1079D"/>
    <w:rsid w:val="00A10948"/>
    <w:rsid w:val="00A114CA"/>
    <w:rsid w:val="00A11875"/>
    <w:rsid w:val="00A13753"/>
    <w:rsid w:val="00A20960"/>
    <w:rsid w:val="00A21D9A"/>
    <w:rsid w:val="00A21EFB"/>
    <w:rsid w:val="00A23602"/>
    <w:rsid w:val="00A24F83"/>
    <w:rsid w:val="00A256B8"/>
    <w:rsid w:val="00A309B3"/>
    <w:rsid w:val="00A33304"/>
    <w:rsid w:val="00A333AE"/>
    <w:rsid w:val="00A3465E"/>
    <w:rsid w:val="00A35539"/>
    <w:rsid w:val="00A35C5C"/>
    <w:rsid w:val="00A36357"/>
    <w:rsid w:val="00A374D6"/>
    <w:rsid w:val="00A404A7"/>
    <w:rsid w:val="00A4120D"/>
    <w:rsid w:val="00A416A3"/>
    <w:rsid w:val="00A44568"/>
    <w:rsid w:val="00A4483E"/>
    <w:rsid w:val="00A51DE0"/>
    <w:rsid w:val="00A529D9"/>
    <w:rsid w:val="00A53852"/>
    <w:rsid w:val="00A543FB"/>
    <w:rsid w:val="00A55647"/>
    <w:rsid w:val="00A55BD0"/>
    <w:rsid w:val="00A560FA"/>
    <w:rsid w:val="00A57482"/>
    <w:rsid w:val="00A57805"/>
    <w:rsid w:val="00A609B9"/>
    <w:rsid w:val="00A60CCA"/>
    <w:rsid w:val="00A6111A"/>
    <w:rsid w:val="00A61EA7"/>
    <w:rsid w:val="00A62047"/>
    <w:rsid w:val="00A627B6"/>
    <w:rsid w:val="00A6459B"/>
    <w:rsid w:val="00A654D3"/>
    <w:rsid w:val="00A65A2C"/>
    <w:rsid w:val="00A65CCB"/>
    <w:rsid w:val="00A66C58"/>
    <w:rsid w:val="00A715A8"/>
    <w:rsid w:val="00A7266B"/>
    <w:rsid w:val="00A75C06"/>
    <w:rsid w:val="00A75CDD"/>
    <w:rsid w:val="00A76907"/>
    <w:rsid w:val="00A76D0F"/>
    <w:rsid w:val="00A76D3C"/>
    <w:rsid w:val="00A774EA"/>
    <w:rsid w:val="00A80031"/>
    <w:rsid w:val="00A80089"/>
    <w:rsid w:val="00A80508"/>
    <w:rsid w:val="00A80E9C"/>
    <w:rsid w:val="00A80ECC"/>
    <w:rsid w:val="00A815C1"/>
    <w:rsid w:val="00A82AE3"/>
    <w:rsid w:val="00A82CC3"/>
    <w:rsid w:val="00A83487"/>
    <w:rsid w:val="00A8355D"/>
    <w:rsid w:val="00A839EE"/>
    <w:rsid w:val="00A8462B"/>
    <w:rsid w:val="00A84C26"/>
    <w:rsid w:val="00A86AED"/>
    <w:rsid w:val="00A873DF"/>
    <w:rsid w:val="00A8780F"/>
    <w:rsid w:val="00A87B6E"/>
    <w:rsid w:val="00A91B92"/>
    <w:rsid w:val="00A92139"/>
    <w:rsid w:val="00A94196"/>
    <w:rsid w:val="00A946EA"/>
    <w:rsid w:val="00A94ABF"/>
    <w:rsid w:val="00A94D0F"/>
    <w:rsid w:val="00AA187E"/>
    <w:rsid w:val="00AA1A02"/>
    <w:rsid w:val="00AA1FE3"/>
    <w:rsid w:val="00AA251D"/>
    <w:rsid w:val="00AA37CC"/>
    <w:rsid w:val="00AA565D"/>
    <w:rsid w:val="00AA6033"/>
    <w:rsid w:val="00AA6589"/>
    <w:rsid w:val="00AA6EC5"/>
    <w:rsid w:val="00AB02C7"/>
    <w:rsid w:val="00AB0F6C"/>
    <w:rsid w:val="00AB130F"/>
    <w:rsid w:val="00AB1DA8"/>
    <w:rsid w:val="00AB4E26"/>
    <w:rsid w:val="00AB6C05"/>
    <w:rsid w:val="00AB7B84"/>
    <w:rsid w:val="00AC138A"/>
    <w:rsid w:val="00AC143D"/>
    <w:rsid w:val="00AC201D"/>
    <w:rsid w:val="00AC205F"/>
    <w:rsid w:val="00AC4602"/>
    <w:rsid w:val="00AC55BE"/>
    <w:rsid w:val="00AC5778"/>
    <w:rsid w:val="00AC70AB"/>
    <w:rsid w:val="00AD0294"/>
    <w:rsid w:val="00AD0DE7"/>
    <w:rsid w:val="00AD0FB6"/>
    <w:rsid w:val="00AD1076"/>
    <w:rsid w:val="00AD145D"/>
    <w:rsid w:val="00AD2A76"/>
    <w:rsid w:val="00AD54DF"/>
    <w:rsid w:val="00AD632D"/>
    <w:rsid w:val="00AD7D9A"/>
    <w:rsid w:val="00AE0029"/>
    <w:rsid w:val="00AE08B4"/>
    <w:rsid w:val="00AE0946"/>
    <w:rsid w:val="00AE1B6A"/>
    <w:rsid w:val="00AE27F2"/>
    <w:rsid w:val="00AE2AFD"/>
    <w:rsid w:val="00AE2C5D"/>
    <w:rsid w:val="00AE38C9"/>
    <w:rsid w:val="00AE3D11"/>
    <w:rsid w:val="00AE3E6D"/>
    <w:rsid w:val="00AE5221"/>
    <w:rsid w:val="00AE65D3"/>
    <w:rsid w:val="00AE6886"/>
    <w:rsid w:val="00AE7CC1"/>
    <w:rsid w:val="00AF07F4"/>
    <w:rsid w:val="00AF1283"/>
    <w:rsid w:val="00AF1867"/>
    <w:rsid w:val="00AF1E77"/>
    <w:rsid w:val="00AF20FB"/>
    <w:rsid w:val="00AF35F6"/>
    <w:rsid w:val="00AF5349"/>
    <w:rsid w:val="00AF5D89"/>
    <w:rsid w:val="00AF6525"/>
    <w:rsid w:val="00AF7066"/>
    <w:rsid w:val="00B05958"/>
    <w:rsid w:val="00B05965"/>
    <w:rsid w:val="00B0650F"/>
    <w:rsid w:val="00B06A7A"/>
    <w:rsid w:val="00B07435"/>
    <w:rsid w:val="00B13113"/>
    <w:rsid w:val="00B133B3"/>
    <w:rsid w:val="00B153E7"/>
    <w:rsid w:val="00B1561E"/>
    <w:rsid w:val="00B17743"/>
    <w:rsid w:val="00B17AE2"/>
    <w:rsid w:val="00B17F46"/>
    <w:rsid w:val="00B206F1"/>
    <w:rsid w:val="00B21A22"/>
    <w:rsid w:val="00B21F1C"/>
    <w:rsid w:val="00B26FAA"/>
    <w:rsid w:val="00B27396"/>
    <w:rsid w:val="00B300EC"/>
    <w:rsid w:val="00B302DC"/>
    <w:rsid w:val="00B3215F"/>
    <w:rsid w:val="00B3230A"/>
    <w:rsid w:val="00B33BE7"/>
    <w:rsid w:val="00B361BA"/>
    <w:rsid w:val="00B36755"/>
    <w:rsid w:val="00B404D1"/>
    <w:rsid w:val="00B42114"/>
    <w:rsid w:val="00B4213E"/>
    <w:rsid w:val="00B43AC5"/>
    <w:rsid w:val="00B43E59"/>
    <w:rsid w:val="00B46E3C"/>
    <w:rsid w:val="00B47345"/>
    <w:rsid w:val="00B50843"/>
    <w:rsid w:val="00B50DB1"/>
    <w:rsid w:val="00B50F86"/>
    <w:rsid w:val="00B51E2B"/>
    <w:rsid w:val="00B537C0"/>
    <w:rsid w:val="00B5577C"/>
    <w:rsid w:val="00B55A82"/>
    <w:rsid w:val="00B55FB7"/>
    <w:rsid w:val="00B5631E"/>
    <w:rsid w:val="00B57015"/>
    <w:rsid w:val="00B57AB6"/>
    <w:rsid w:val="00B57C0A"/>
    <w:rsid w:val="00B60799"/>
    <w:rsid w:val="00B61EE3"/>
    <w:rsid w:val="00B634A5"/>
    <w:rsid w:val="00B64106"/>
    <w:rsid w:val="00B64A1B"/>
    <w:rsid w:val="00B65608"/>
    <w:rsid w:val="00B65BAD"/>
    <w:rsid w:val="00B65BE4"/>
    <w:rsid w:val="00B66AE4"/>
    <w:rsid w:val="00B67DAC"/>
    <w:rsid w:val="00B67FDD"/>
    <w:rsid w:val="00B70338"/>
    <w:rsid w:val="00B708B1"/>
    <w:rsid w:val="00B70A0E"/>
    <w:rsid w:val="00B70D91"/>
    <w:rsid w:val="00B70F3D"/>
    <w:rsid w:val="00B71F9B"/>
    <w:rsid w:val="00B72DE9"/>
    <w:rsid w:val="00B74BE3"/>
    <w:rsid w:val="00B7504B"/>
    <w:rsid w:val="00B75209"/>
    <w:rsid w:val="00B76A9A"/>
    <w:rsid w:val="00B80056"/>
    <w:rsid w:val="00B820DE"/>
    <w:rsid w:val="00B820E5"/>
    <w:rsid w:val="00B82B5E"/>
    <w:rsid w:val="00B83EA2"/>
    <w:rsid w:val="00B84205"/>
    <w:rsid w:val="00B856FF"/>
    <w:rsid w:val="00B8612A"/>
    <w:rsid w:val="00B86943"/>
    <w:rsid w:val="00B86C1A"/>
    <w:rsid w:val="00B87752"/>
    <w:rsid w:val="00B909E5"/>
    <w:rsid w:val="00B9103A"/>
    <w:rsid w:val="00B92C09"/>
    <w:rsid w:val="00B94B9E"/>
    <w:rsid w:val="00B94F1B"/>
    <w:rsid w:val="00B95FED"/>
    <w:rsid w:val="00B9729C"/>
    <w:rsid w:val="00B976FE"/>
    <w:rsid w:val="00BA1314"/>
    <w:rsid w:val="00BA18EB"/>
    <w:rsid w:val="00BA3077"/>
    <w:rsid w:val="00BA3706"/>
    <w:rsid w:val="00BA5AAD"/>
    <w:rsid w:val="00BA605E"/>
    <w:rsid w:val="00BA61FF"/>
    <w:rsid w:val="00BA6ECC"/>
    <w:rsid w:val="00BA77EA"/>
    <w:rsid w:val="00BA7D3D"/>
    <w:rsid w:val="00BB0CA4"/>
    <w:rsid w:val="00BB29EA"/>
    <w:rsid w:val="00BB366B"/>
    <w:rsid w:val="00BB3D30"/>
    <w:rsid w:val="00BB674A"/>
    <w:rsid w:val="00BB7692"/>
    <w:rsid w:val="00BC0F6E"/>
    <w:rsid w:val="00BC447F"/>
    <w:rsid w:val="00BC459E"/>
    <w:rsid w:val="00BC49CE"/>
    <w:rsid w:val="00BC5AAD"/>
    <w:rsid w:val="00BC6D65"/>
    <w:rsid w:val="00BC7EE5"/>
    <w:rsid w:val="00BD0330"/>
    <w:rsid w:val="00BD041E"/>
    <w:rsid w:val="00BD1F94"/>
    <w:rsid w:val="00BD27FC"/>
    <w:rsid w:val="00BD2FAB"/>
    <w:rsid w:val="00BD3FC1"/>
    <w:rsid w:val="00BD4620"/>
    <w:rsid w:val="00BD4A69"/>
    <w:rsid w:val="00BD4AE0"/>
    <w:rsid w:val="00BD5A28"/>
    <w:rsid w:val="00BD65A8"/>
    <w:rsid w:val="00BD65C2"/>
    <w:rsid w:val="00BD71C4"/>
    <w:rsid w:val="00BD74B7"/>
    <w:rsid w:val="00BE04C3"/>
    <w:rsid w:val="00BE0770"/>
    <w:rsid w:val="00BE0A88"/>
    <w:rsid w:val="00BE1DB2"/>
    <w:rsid w:val="00BE1E02"/>
    <w:rsid w:val="00BE2D84"/>
    <w:rsid w:val="00BE334C"/>
    <w:rsid w:val="00BE36D4"/>
    <w:rsid w:val="00BE4C70"/>
    <w:rsid w:val="00BE5B04"/>
    <w:rsid w:val="00BE6643"/>
    <w:rsid w:val="00BE6D67"/>
    <w:rsid w:val="00BE6ED6"/>
    <w:rsid w:val="00BE701D"/>
    <w:rsid w:val="00BE7153"/>
    <w:rsid w:val="00BE7CE4"/>
    <w:rsid w:val="00BF0519"/>
    <w:rsid w:val="00BF213F"/>
    <w:rsid w:val="00BF28F1"/>
    <w:rsid w:val="00BF3393"/>
    <w:rsid w:val="00BF4783"/>
    <w:rsid w:val="00BF5F22"/>
    <w:rsid w:val="00BF7C35"/>
    <w:rsid w:val="00C011A4"/>
    <w:rsid w:val="00C01D3D"/>
    <w:rsid w:val="00C03844"/>
    <w:rsid w:val="00C04A00"/>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2DC"/>
    <w:rsid w:val="00C253CE"/>
    <w:rsid w:val="00C27FA7"/>
    <w:rsid w:val="00C30C53"/>
    <w:rsid w:val="00C32C8C"/>
    <w:rsid w:val="00C32D21"/>
    <w:rsid w:val="00C34889"/>
    <w:rsid w:val="00C36AF1"/>
    <w:rsid w:val="00C36DBF"/>
    <w:rsid w:val="00C40631"/>
    <w:rsid w:val="00C41686"/>
    <w:rsid w:val="00C42260"/>
    <w:rsid w:val="00C43C10"/>
    <w:rsid w:val="00C44898"/>
    <w:rsid w:val="00C44FEC"/>
    <w:rsid w:val="00C46123"/>
    <w:rsid w:val="00C47351"/>
    <w:rsid w:val="00C47BA1"/>
    <w:rsid w:val="00C5032B"/>
    <w:rsid w:val="00C507E7"/>
    <w:rsid w:val="00C519DC"/>
    <w:rsid w:val="00C537D4"/>
    <w:rsid w:val="00C53BC6"/>
    <w:rsid w:val="00C53DEA"/>
    <w:rsid w:val="00C548CF"/>
    <w:rsid w:val="00C54D5D"/>
    <w:rsid w:val="00C564EE"/>
    <w:rsid w:val="00C57957"/>
    <w:rsid w:val="00C57B40"/>
    <w:rsid w:val="00C60B47"/>
    <w:rsid w:val="00C6158F"/>
    <w:rsid w:val="00C6351A"/>
    <w:rsid w:val="00C66256"/>
    <w:rsid w:val="00C70466"/>
    <w:rsid w:val="00C7114B"/>
    <w:rsid w:val="00C713AA"/>
    <w:rsid w:val="00C7145A"/>
    <w:rsid w:val="00C71AD7"/>
    <w:rsid w:val="00C74ED5"/>
    <w:rsid w:val="00C74FD8"/>
    <w:rsid w:val="00C76626"/>
    <w:rsid w:val="00C7709A"/>
    <w:rsid w:val="00C80CD6"/>
    <w:rsid w:val="00C820DE"/>
    <w:rsid w:val="00C82906"/>
    <w:rsid w:val="00C82D8F"/>
    <w:rsid w:val="00C83C25"/>
    <w:rsid w:val="00C84248"/>
    <w:rsid w:val="00C84A09"/>
    <w:rsid w:val="00C850A8"/>
    <w:rsid w:val="00C851F7"/>
    <w:rsid w:val="00C85293"/>
    <w:rsid w:val="00C86B62"/>
    <w:rsid w:val="00C877F6"/>
    <w:rsid w:val="00C917DA"/>
    <w:rsid w:val="00C91A3F"/>
    <w:rsid w:val="00C92946"/>
    <w:rsid w:val="00C9314A"/>
    <w:rsid w:val="00C93B4E"/>
    <w:rsid w:val="00C93DBA"/>
    <w:rsid w:val="00C952E3"/>
    <w:rsid w:val="00C967B8"/>
    <w:rsid w:val="00CA329D"/>
    <w:rsid w:val="00CA3438"/>
    <w:rsid w:val="00CA3D0B"/>
    <w:rsid w:val="00CA3F9E"/>
    <w:rsid w:val="00CA4E07"/>
    <w:rsid w:val="00CA619F"/>
    <w:rsid w:val="00CA6A81"/>
    <w:rsid w:val="00CB0D0D"/>
    <w:rsid w:val="00CB1D47"/>
    <w:rsid w:val="00CB360C"/>
    <w:rsid w:val="00CB3AB0"/>
    <w:rsid w:val="00CB3D8B"/>
    <w:rsid w:val="00CC01EF"/>
    <w:rsid w:val="00CC12E5"/>
    <w:rsid w:val="00CC185F"/>
    <w:rsid w:val="00CC2B87"/>
    <w:rsid w:val="00CC348C"/>
    <w:rsid w:val="00CC4085"/>
    <w:rsid w:val="00CC452A"/>
    <w:rsid w:val="00CC45E5"/>
    <w:rsid w:val="00CC497D"/>
    <w:rsid w:val="00CC5278"/>
    <w:rsid w:val="00CC5493"/>
    <w:rsid w:val="00CC67EC"/>
    <w:rsid w:val="00CC73E4"/>
    <w:rsid w:val="00CC7A2C"/>
    <w:rsid w:val="00CD1640"/>
    <w:rsid w:val="00CD176B"/>
    <w:rsid w:val="00CD2243"/>
    <w:rsid w:val="00CD2AFE"/>
    <w:rsid w:val="00CD6405"/>
    <w:rsid w:val="00CE01E2"/>
    <w:rsid w:val="00CE05D9"/>
    <w:rsid w:val="00CE2BD1"/>
    <w:rsid w:val="00CE3599"/>
    <w:rsid w:val="00CE41ED"/>
    <w:rsid w:val="00CE4A1A"/>
    <w:rsid w:val="00CE501B"/>
    <w:rsid w:val="00CE5D3E"/>
    <w:rsid w:val="00CE5FD6"/>
    <w:rsid w:val="00CE7329"/>
    <w:rsid w:val="00CF2128"/>
    <w:rsid w:val="00CF3453"/>
    <w:rsid w:val="00CF484F"/>
    <w:rsid w:val="00CF53FA"/>
    <w:rsid w:val="00CF5F83"/>
    <w:rsid w:val="00CF6942"/>
    <w:rsid w:val="00D0072C"/>
    <w:rsid w:val="00D0088D"/>
    <w:rsid w:val="00D00A88"/>
    <w:rsid w:val="00D0105E"/>
    <w:rsid w:val="00D01836"/>
    <w:rsid w:val="00D025DB"/>
    <w:rsid w:val="00D02AD6"/>
    <w:rsid w:val="00D02D6B"/>
    <w:rsid w:val="00D057D8"/>
    <w:rsid w:val="00D060BA"/>
    <w:rsid w:val="00D0702F"/>
    <w:rsid w:val="00D10493"/>
    <w:rsid w:val="00D1171B"/>
    <w:rsid w:val="00D11BD4"/>
    <w:rsid w:val="00D12C04"/>
    <w:rsid w:val="00D13A00"/>
    <w:rsid w:val="00D13AA4"/>
    <w:rsid w:val="00D16002"/>
    <w:rsid w:val="00D1678A"/>
    <w:rsid w:val="00D17660"/>
    <w:rsid w:val="00D1791B"/>
    <w:rsid w:val="00D17B24"/>
    <w:rsid w:val="00D20573"/>
    <w:rsid w:val="00D208EB"/>
    <w:rsid w:val="00D21FDD"/>
    <w:rsid w:val="00D252D1"/>
    <w:rsid w:val="00D26AAB"/>
    <w:rsid w:val="00D26E1A"/>
    <w:rsid w:val="00D31152"/>
    <w:rsid w:val="00D312C8"/>
    <w:rsid w:val="00D32116"/>
    <w:rsid w:val="00D32B76"/>
    <w:rsid w:val="00D33171"/>
    <w:rsid w:val="00D34523"/>
    <w:rsid w:val="00D3490D"/>
    <w:rsid w:val="00D3542D"/>
    <w:rsid w:val="00D367E3"/>
    <w:rsid w:val="00D36BCC"/>
    <w:rsid w:val="00D37D0F"/>
    <w:rsid w:val="00D41F80"/>
    <w:rsid w:val="00D44031"/>
    <w:rsid w:val="00D44489"/>
    <w:rsid w:val="00D444D4"/>
    <w:rsid w:val="00D44854"/>
    <w:rsid w:val="00D44FF9"/>
    <w:rsid w:val="00D45B86"/>
    <w:rsid w:val="00D46006"/>
    <w:rsid w:val="00D502E9"/>
    <w:rsid w:val="00D533C9"/>
    <w:rsid w:val="00D53520"/>
    <w:rsid w:val="00D53CA5"/>
    <w:rsid w:val="00D54A46"/>
    <w:rsid w:val="00D5580D"/>
    <w:rsid w:val="00D55894"/>
    <w:rsid w:val="00D56625"/>
    <w:rsid w:val="00D609F1"/>
    <w:rsid w:val="00D63DEB"/>
    <w:rsid w:val="00D640C7"/>
    <w:rsid w:val="00D64D68"/>
    <w:rsid w:val="00D65C9D"/>
    <w:rsid w:val="00D6689C"/>
    <w:rsid w:val="00D67767"/>
    <w:rsid w:val="00D67A62"/>
    <w:rsid w:val="00D706EB"/>
    <w:rsid w:val="00D707BE"/>
    <w:rsid w:val="00D70C11"/>
    <w:rsid w:val="00D71DEE"/>
    <w:rsid w:val="00D72358"/>
    <w:rsid w:val="00D726AB"/>
    <w:rsid w:val="00D742DD"/>
    <w:rsid w:val="00D74D13"/>
    <w:rsid w:val="00D7616B"/>
    <w:rsid w:val="00D8028E"/>
    <w:rsid w:val="00D81129"/>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4349"/>
    <w:rsid w:val="00DA6268"/>
    <w:rsid w:val="00DA78F6"/>
    <w:rsid w:val="00DB00B3"/>
    <w:rsid w:val="00DB0156"/>
    <w:rsid w:val="00DB0491"/>
    <w:rsid w:val="00DB16EC"/>
    <w:rsid w:val="00DB19BC"/>
    <w:rsid w:val="00DB1A0F"/>
    <w:rsid w:val="00DB1FCD"/>
    <w:rsid w:val="00DB2221"/>
    <w:rsid w:val="00DB3458"/>
    <w:rsid w:val="00DB35D9"/>
    <w:rsid w:val="00DB46C6"/>
    <w:rsid w:val="00DB48B2"/>
    <w:rsid w:val="00DB48E3"/>
    <w:rsid w:val="00DB528F"/>
    <w:rsid w:val="00DB57EB"/>
    <w:rsid w:val="00DB58BB"/>
    <w:rsid w:val="00DB5B20"/>
    <w:rsid w:val="00DB6156"/>
    <w:rsid w:val="00DB798A"/>
    <w:rsid w:val="00DC14D7"/>
    <w:rsid w:val="00DC21FE"/>
    <w:rsid w:val="00DC2E4D"/>
    <w:rsid w:val="00DC3E6B"/>
    <w:rsid w:val="00DC50D5"/>
    <w:rsid w:val="00DC5E19"/>
    <w:rsid w:val="00DC601F"/>
    <w:rsid w:val="00DC6ED9"/>
    <w:rsid w:val="00DC7002"/>
    <w:rsid w:val="00DC7DC1"/>
    <w:rsid w:val="00DD05E6"/>
    <w:rsid w:val="00DD4064"/>
    <w:rsid w:val="00DD468A"/>
    <w:rsid w:val="00DD4EC4"/>
    <w:rsid w:val="00DD52C9"/>
    <w:rsid w:val="00DD56A5"/>
    <w:rsid w:val="00DD57A8"/>
    <w:rsid w:val="00DD6CFE"/>
    <w:rsid w:val="00DE0D95"/>
    <w:rsid w:val="00DE0EE1"/>
    <w:rsid w:val="00DE1C41"/>
    <w:rsid w:val="00DE2138"/>
    <w:rsid w:val="00DE3AD8"/>
    <w:rsid w:val="00DE3F00"/>
    <w:rsid w:val="00DE452F"/>
    <w:rsid w:val="00DE6D31"/>
    <w:rsid w:val="00DE7303"/>
    <w:rsid w:val="00DF05F3"/>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268"/>
    <w:rsid w:val="00E10CDD"/>
    <w:rsid w:val="00E10FDA"/>
    <w:rsid w:val="00E11478"/>
    <w:rsid w:val="00E124A0"/>
    <w:rsid w:val="00E13741"/>
    <w:rsid w:val="00E14E91"/>
    <w:rsid w:val="00E14E96"/>
    <w:rsid w:val="00E15CF0"/>
    <w:rsid w:val="00E179E0"/>
    <w:rsid w:val="00E17E2F"/>
    <w:rsid w:val="00E201EC"/>
    <w:rsid w:val="00E204C5"/>
    <w:rsid w:val="00E205FA"/>
    <w:rsid w:val="00E2112A"/>
    <w:rsid w:val="00E235F2"/>
    <w:rsid w:val="00E2485C"/>
    <w:rsid w:val="00E262DD"/>
    <w:rsid w:val="00E26307"/>
    <w:rsid w:val="00E26B9C"/>
    <w:rsid w:val="00E30DDB"/>
    <w:rsid w:val="00E322C3"/>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227"/>
    <w:rsid w:val="00E57758"/>
    <w:rsid w:val="00E57E92"/>
    <w:rsid w:val="00E60500"/>
    <w:rsid w:val="00E625D8"/>
    <w:rsid w:val="00E627CD"/>
    <w:rsid w:val="00E65E7D"/>
    <w:rsid w:val="00E6713B"/>
    <w:rsid w:val="00E67A16"/>
    <w:rsid w:val="00E70B2B"/>
    <w:rsid w:val="00E71525"/>
    <w:rsid w:val="00E72369"/>
    <w:rsid w:val="00E7348C"/>
    <w:rsid w:val="00E749A5"/>
    <w:rsid w:val="00E7598D"/>
    <w:rsid w:val="00E802F8"/>
    <w:rsid w:val="00E8073E"/>
    <w:rsid w:val="00E80CFB"/>
    <w:rsid w:val="00E81D8A"/>
    <w:rsid w:val="00E82550"/>
    <w:rsid w:val="00E825F2"/>
    <w:rsid w:val="00E836EF"/>
    <w:rsid w:val="00E83CF4"/>
    <w:rsid w:val="00E859DC"/>
    <w:rsid w:val="00E91A2A"/>
    <w:rsid w:val="00E95586"/>
    <w:rsid w:val="00E964E1"/>
    <w:rsid w:val="00E96C82"/>
    <w:rsid w:val="00E970D6"/>
    <w:rsid w:val="00E97128"/>
    <w:rsid w:val="00EA1172"/>
    <w:rsid w:val="00EA1DCD"/>
    <w:rsid w:val="00EA3541"/>
    <w:rsid w:val="00EA375E"/>
    <w:rsid w:val="00EA5555"/>
    <w:rsid w:val="00EA5851"/>
    <w:rsid w:val="00EA5992"/>
    <w:rsid w:val="00EA5B4F"/>
    <w:rsid w:val="00EA5B93"/>
    <w:rsid w:val="00EA5C56"/>
    <w:rsid w:val="00EA5E1C"/>
    <w:rsid w:val="00EA5E2F"/>
    <w:rsid w:val="00EA6D88"/>
    <w:rsid w:val="00EA6FA2"/>
    <w:rsid w:val="00EA7E31"/>
    <w:rsid w:val="00EB0BBD"/>
    <w:rsid w:val="00EB2573"/>
    <w:rsid w:val="00EB4520"/>
    <w:rsid w:val="00EB4CFD"/>
    <w:rsid w:val="00EB5AC7"/>
    <w:rsid w:val="00EB5FA6"/>
    <w:rsid w:val="00EC23A6"/>
    <w:rsid w:val="00EC31D1"/>
    <w:rsid w:val="00EC3E10"/>
    <w:rsid w:val="00EC4915"/>
    <w:rsid w:val="00EC4AA8"/>
    <w:rsid w:val="00EC4E72"/>
    <w:rsid w:val="00EC5F2C"/>
    <w:rsid w:val="00ED037A"/>
    <w:rsid w:val="00ED0E3F"/>
    <w:rsid w:val="00ED1CF8"/>
    <w:rsid w:val="00ED212E"/>
    <w:rsid w:val="00ED5721"/>
    <w:rsid w:val="00ED672E"/>
    <w:rsid w:val="00ED7211"/>
    <w:rsid w:val="00ED7D0F"/>
    <w:rsid w:val="00ED7FCD"/>
    <w:rsid w:val="00EE023D"/>
    <w:rsid w:val="00EE21D0"/>
    <w:rsid w:val="00EE2725"/>
    <w:rsid w:val="00EE364A"/>
    <w:rsid w:val="00EE3AF2"/>
    <w:rsid w:val="00EE3D3E"/>
    <w:rsid w:val="00EE5FA6"/>
    <w:rsid w:val="00EE756F"/>
    <w:rsid w:val="00EF0321"/>
    <w:rsid w:val="00EF0360"/>
    <w:rsid w:val="00EF3E68"/>
    <w:rsid w:val="00EF4504"/>
    <w:rsid w:val="00EF4BDE"/>
    <w:rsid w:val="00EF571E"/>
    <w:rsid w:val="00EF62D7"/>
    <w:rsid w:val="00EF7A84"/>
    <w:rsid w:val="00F00673"/>
    <w:rsid w:val="00F02D81"/>
    <w:rsid w:val="00F0319A"/>
    <w:rsid w:val="00F036B6"/>
    <w:rsid w:val="00F045B9"/>
    <w:rsid w:val="00F067E8"/>
    <w:rsid w:val="00F103AD"/>
    <w:rsid w:val="00F1158E"/>
    <w:rsid w:val="00F12F4D"/>
    <w:rsid w:val="00F15708"/>
    <w:rsid w:val="00F1648E"/>
    <w:rsid w:val="00F16852"/>
    <w:rsid w:val="00F249DE"/>
    <w:rsid w:val="00F25424"/>
    <w:rsid w:val="00F301BF"/>
    <w:rsid w:val="00F3045E"/>
    <w:rsid w:val="00F327DD"/>
    <w:rsid w:val="00F330EB"/>
    <w:rsid w:val="00F343AB"/>
    <w:rsid w:val="00F34AB5"/>
    <w:rsid w:val="00F34C3B"/>
    <w:rsid w:val="00F34C77"/>
    <w:rsid w:val="00F36859"/>
    <w:rsid w:val="00F4001D"/>
    <w:rsid w:val="00F40723"/>
    <w:rsid w:val="00F422F5"/>
    <w:rsid w:val="00F46D9B"/>
    <w:rsid w:val="00F47E77"/>
    <w:rsid w:val="00F51A2D"/>
    <w:rsid w:val="00F5411F"/>
    <w:rsid w:val="00F54261"/>
    <w:rsid w:val="00F54B9C"/>
    <w:rsid w:val="00F5576B"/>
    <w:rsid w:val="00F55D37"/>
    <w:rsid w:val="00F56FDA"/>
    <w:rsid w:val="00F57500"/>
    <w:rsid w:val="00F579B4"/>
    <w:rsid w:val="00F60327"/>
    <w:rsid w:val="00F60AD7"/>
    <w:rsid w:val="00F636D6"/>
    <w:rsid w:val="00F6438F"/>
    <w:rsid w:val="00F66141"/>
    <w:rsid w:val="00F6699F"/>
    <w:rsid w:val="00F6795D"/>
    <w:rsid w:val="00F67D4C"/>
    <w:rsid w:val="00F71744"/>
    <w:rsid w:val="00F73820"/>
    <w:rsid w:val="00F73DB0"/>
    <w:rsid w:val="00F74C54"/>
    <w:rsid w:val="00F75CB4"/>
    <w:rsid w:val="00F7669F"/>
    <w:rsid w:val="00F766BE"/>
    <w:rsid w:val="00F80D0A"/>
    <w:rsid w:val="00F836C5"/>
    <w:rsid w:val="00F83887"/>
    <w:rsid w:val="00F839BE"/>
    <w:rsid w:val="00F83BD8"/>
    <w:rsid w:val="00F8412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79AD"/>
    <w:rsid w:val="00F97D74"/>
    <w:rsid w:val="00FA08F9"/>
    <w:rsid w:val="00FA11C1"/>
    <w:rsid w:val="00FA16D4"/>
    <w:rsid w:val="00FA2CD1"/>
    <w:rsid w:val="00FA3992"/>
    <w:rsid w:val="00FA3EB0"/>
    <w:rsid w:val="00FA4187"/>
    <w:rsid w:val="00FA4547"/>
    <w:rsid w:val="00FA5495"/>
    <w:rsid w:val="00FA5858"/>
    <w:rsid w:val="00FA640F"/>
    <w:rsid w:val="00FA6A5E"/>
    <w:rsid w:val="00FA6D6E"/>
    <w:rsid w:val="00FA72B7"/>
    <w:rsid w:val="00FB0803"/>
    <w:rsid w:val="00FB0B7D"/>
    <w:rsid w:val="00FB1121"/>
    <w:rsid w:val="00FB1565"/>
    <w:rsid w:val="00FB1DBC"/>
    <w:rsid w:val="00FB1FE9"/>
    <w:rsid w:val="00FB21B6"/>
    <w:rsid w:val="00FB3FD7"/>
    <w:rsid w:val="00FB5E52"/>
    <w:rsid w:val="00FB72A6"/>
    <w:rsid w:val="00FB7D51"/>
    <w:rsid w:val="00FC0BF4"/>
    <w:rsid w:val="00FC1799"/>
    <w:rsid w:val="00FC20C3"/>
    <w:rsid w:val="00FC2BBB"/>
    <w:rsid w:val="00FC36F5"/>
    <w:rsid w:val="00FC3A2F"/>
    <w:rsid w:val="00FC5896"/>
    <w:rsid w:val="00FC6827"/>
    <w:rsid w:val="00FD13CD"/>
    <w:rsid w:val="00FD13EB"/>
    <w:rsid w:val="00FD30ED"/>
    <w:rsid w:val="00FD3843"/>
    <w:rsid w:val="00FD5A87"/>
    <w:rsid w:val="00FD5DA0"/>
    <w:rsid w:val="00FD5E34"/>
    <w:rsid w:val="00FD68F8"/>
    <w:rsid w:val="00FE02A0"/>
    <w:rsid w:val="00FE062E"/>
    <w:rsid w:val="00FE2EC7"/>
    <w:rsid w:val="00FE3046"/>
    <w:rsid w:val="00FE381A"/>
    <w:rsid w:val="00FE537F"/>
    <w:rsid w:val="00FE599F"/>
    <w:rsid w:val="00FE63B6"/>
    <w:rsid w:val="00FF0499"/>
    <w:rsid w:val="00FF1BA3"/>
    <w:rsid w:val="00FF2333"/>
    <w:rsid w:val="00FF40F8"/>
    <w:rsid w:val="00FF422F"/>
    <w:rsid w:val="00FF4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70.jpeg"/><Relationship Id="rId159" Type="http://schemas.openxmlformats.org/officeDocument/2006/relationships/oleObject" Target="embeddings/oleObject68.bin"/><Relationship Id="rId170" Type="http://schemas.openxmlformats.org/officeDocument/2006/relationships/image" Target="media/image89.png"/><Relationship Id="rId191" Type="http://schemas.openxmlformats.org/officeDocument/2006/relationships/image" Target="media/image99.png"/><Relationship Id="rId205" Type="http://schemas.openxmlformats.org/officeDocument/2006/relationships/image" Target="media/image111.png"/><Relationship Id="rId226" Type="http://schemas.openxmlformats.org/officeDocument/2006/relationships/image" Target="media/image126.png"/><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jpe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4.wmf"/><Relationship Id="rId181" Type="http://schemas.openxmlformats.org/officeDocument/2006/relationships/image" Target="media/image94.wmf"/><Relationship Id="rId216" Type="http://schemas.openxmlformats.org/officeDocument/2006/relationships/image" Target="media/image117.jpeg"/><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71.jpeg"/><Relationship Id="rId85" Type="http://schemas.openxmlformats.org/officeDocument/2006/relationships/image" Target="media/image40.wmf"/><Relationship Id="rId150" Type="http://schemas.openxmlformats.org/officeDocument/2006/relationships/oleObject" Target="embeddings/oleObject63.bin"/><Relationship Id="rId171" Type="http://schemas.openxmlformats.org/officeDocument/2006/relationships/image" Target="media/image90.wmf"/><Relationship Id="rId192" Type="http://schemas.openxmlformats.org/officeDocument/2006/relationships/image" Target="media/image100.png"/><Relationship Id="rId206" Type="http://schemas.openxmlformats.org/officeDocument/2006/relationships/image" Target="media/image112.wmf"/><Relationship Id="rId227" Type="http://schemas.openxmlformats.org/officeDocument/2006/relationships/image" Target="media/image127.pn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1.tif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72.jpeg"/><Relationship Id="rId161" Type="http://schemas.openxmlformats.org/officeDocument/2006/relationships/oleObject" Target="embeddings/oleObject69.bin"/><Relationship Id="rId182" Type="http://schemas.openxmlformats.org/officeDocument/2006/relationships/oleObject" Target="embeddings/oleObject80.bin"/><Relationship Id="rId217" Type="http://schemas.openxmlformats.org/officeDocument/2006/relationships/image" Target="media/image118.tif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2.jpeg"/><Relationship Id="rId151" Type="http://schemas.openxmlformats.org/officeDocument/2006/relationships/oleObject" Target="embeddings/oleObject64.bin"/><Relationship Id="rId172" Type="http://schemas.openxmlformats.org/officeDocument/2006/relationships/oleObject" Target="embeddings/oleObject74.bin"/><Relationship Id="rId193" Type="http://schemas.openxmlformats.org/officeDocument/2006/relationships/image" Target="media/image101.jpeg"/><Relationship Id="rId207" Type="http://schemas.openxmlformats.org/officeDocument/2006/relationships/oleObject" Target="embeddings/oleObject87.bin"/><Relationship Id="rId228" Type="http://schemas.openxmlformats.org/officeDocument/2006/relationships/image" Target="media/image128.png"/><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73.tiff"/><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image" Target="media/image95.wmf"/><Relationship Id="rId218" Type="http://schemas.openxmlformats.org/officeDocument/2006/relationships/image" Target="media/image119.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63.tiff"/><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image" Target="media/image113.wmf"/><Relationship Id="rId229" Type="http://schemas.openxmlformats.org/officeDocument/2006/relationships/image" Target="media/image129.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74.jpeg"/><Relationship Id="rId163" Type="http://schemas.openxmlformats.org/officeDocument/2006/relationships/oleObject" Target="embeddings/oleObject70.bin"/><Relationship Id="rId184" Type="http://schemas.openxmlformats.org/officeDocument/2006/relationships/oleObject" Target="embeddings/oleObject81.bin"/><Relationship Id="rId219" Type="http://schemas.openxmlformats.org/officeDocument/2006/relationships/image" Target="media/image120.jpeg"/><Relationship Id="rId230" Type="http://schemas.openxmlformats.org/officeDocument/2006/relationships/image" Target="media/image130.png"/><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4.jpeg"/><Relationship Id="rId153" Type="http://schemas.openxmlformats.org/officeDocument/2006/relationships/image" Target="media/image80.png"/><Relationship Id="rId174" Type="http://schemas.openxmlformats.org/officeDocument/2006/relationships/oleObject" Target="embeddings/oleObject75.bin"/><Relationship Id="rId179" Type="http://schemas.openxmlformats.org/officeDocument/2006/relationships/oleObject" Target="embeddings/oleObject78.bin"/><Relationship Id="rId195" Type="http://schemas.openxmlformats.org/officeDocument/2006/relationships/oleObject" Target="embeddings/oleObject85.bin"/><Relationship Id="rId209" Type="http://schemas.openxmlformats.org/officeDocument/2006/relationships/oleObject" Target="embeddings/oleObject88.bin"/><Relationship Id="rId190" Type="http://schemas.openxmlformats.org/officeDocument/2006/relationships/image" Target="media/image98.png"/><Relationship Id="rId204" Type="http://schemas.openxmlformats.org/officeDocument/2006/relationships/image" Target="media/image110.png"/><Relationship Id="rId220" Type="http://schemas.openxmlformats.org/officeDocument/2006/relationships/image" Target="media/image121.jpeg"/><Relationship Id="rId225" Type="http://schemas.openxmlformats.org/officeDocument/2006/relationships/image" Target="media/image125.pn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75.png"/><Relationship Id="rId148" Type="http://schemas.openxmlformats.org/officeDocument/2006/relationships/oleObject" Target="embeddings/oleObject62.bin"/><Relationship Id="rId164" Type="http://schemas.openxmlformats.org/officeDocument/2006/relationships/image" Target="media/image86.wmf"/><Relationship Id="rId169" Type="http://schemas.openxmlformats.org/officeDocument/2006/relationships/oleObject" Target="embeddings/oleObject73.bin"/><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image" Target="media/image114.wmf"/><Relationship Id="rId215" Type="http://schemas.openxmlformats.org/officeDocument/2006/relationships/oleObject" Target="embeddings/oleObject91.bin"/><Relationship Id="rId26" Type="http://schemas.openxmlformats.org/officeDocument/2006/relationships/image" Target="media/image10.wmf"/><Relationship Id="rId231" Type="http://schemas.openxmlformats.org/officeDocument/2006/relationships/image" Target="media/image131.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5.jpeg"/><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image" Target="media/image103.wmf"/><Relationship Id="rId200" Type="http://schemas.openxmlformats.org/officeDocument/2006/relationships/image" Target="media/image106.png"/><Relationship Id="rId16" Type="http://schemas.openxmlformats.org/officeDocument/2006/relationships/image" Target="media/image5.wmf"/><Relationship Id="rId221" Type="http://schemas.openxmlformats.org/officeDocument/2006/relationships/image" Target="media/image122.tif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image" Target="media/image76.png"/><Relationship Id="rId90" Type="http://schemas.openxmlformats.org/officeDocument/2006/relationships/oleObject" Target="embeddings/oleObject41.bin"/><Relationship Id="rId165" Type="http://schemas.openxmlformats.org/officeDocument/2006/relationships/oleObject" Target="embeddings/oleObject71.bin"/><Relationship Id="rId186" Type="http://schemas.openxmlformats.org/officeDocument/2006/relationships/oleObject" Target="embeddings/oleObject82.bin"/><Relationship Id="rId211" Type="http://schemas.openxmlformats.org/officeDocument/2006/relationships/oleObject" Target="embeddings/oleObject89.bin"/><Relationship Id="rId232" Type="http://schemas.openxmlformats.org/officeDocument/2006/relationships/header" Target="header2.xml"/><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6.jpeg"/><Relationship Id="rId80" Type="http://schemas.openxmlformats.org/officeDocument/2006/relationships/oleObject" Target="embeddings/oleObject35.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oleObject" Target="embeddings/oleObject86.bin"/><Relationship Id="rId201" Type="http://schemas.openxmlformats.org/officeDocument/2006/relationships/image" Target="media/image107.png"/><Relationship Id="rId222" Type="http://schemas.openxmlformats.org/officeDocument/2006/relationships/image" Target="media/image123.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7.wmf"/><Relationship Id="rId166" Type="http://schemas.openxmlformats.org/officeDocument/2006/relationships/image" Target="media/image87.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footer" Target="footer2.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jpeg"/><Relationship Id="rId156" Type="http://schemas.openxmlformats.org/officeDocument/2006/relationships/image" Target="media/image82.wmf"/><Relationship Id="rId177" Type="http://schemas.openxmlformats.org/officeDocument/2006/relationships/oleObject" Target="embeddings/oleObject77.bin"/><Relationship Id="rId198" Type="http://schemas.openxmlformats.org/officeDocument/2006/relationships/image" Target="media/image104.png"/><Relationship Id="rId202" Type="http://schemas.openxmlformats.org/officeDocument/2006/relationships/image" Target="media/image108.png"/><Relationship Id="rId223" Type="http://schemas.openxmlformats.org/officeDocument/2006/relationships/oleObject" Target="embeddings/oleObject92.bin"/><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3.bin"/><Relationship Id="rId71" Type="http://schemas.openxmlformats.org/officeDocument/2006/relationships/image" Target="media/image32.wmf"/><Relationship Id="rId92" Type="http://schemas.openxmlformats.org/officeDocument/2006/relationships/image" Target="media/image42.png"/><Relationship Id="rId213" Type="http://schemas.openxmlformats.org/officeDocument/2006/relationships/oleObject" Target="embeddings/oleObject90.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8.tiff"/><Relationship Id="rId157" Type="http://schemas.openxmlformats.org/officeDocument/2006/relationships/oleObject" Target="embeddings/oleObject67.bin"/><Relationship Id="rId178" Type="http://schemas.openxmlformats.org/officeDocument/2006/relationships/image" Target="media/image93.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105.png"/><Relationship Id="rId203" Type="http://schemas.openxmlformats.org/officeDocument/2006/relationships/image" Target="media/image109.png"/><Relationship Id="rId19" Type="http://schemas.openxmlformats.org/officeDocument/2006/relationships/oleObject" Target="embeddings/oleObject5.bin"/><Relationship Id="rId224" Type="http://schemas.openxmlformats.org/officeDocument/2006/relationships/image" Target="media/image124.png"/><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8.wmf"/><Relationship Id="rId168" Type="http://schemas.openxmlformats.org/officeDocument/2006/relationships/image" Target="media/image8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theme" Target="theme/theme1.xml"/><Relationship Id="rId116" Type="http://schemas.openxmlformats.org/officeDocument/2006/relationships/oleObject" Target="embeddings/oleObject55.bin"/><Relationship Id="rId137" Type="http://schemas.openxmlformats.org/officeDocument/2006/relationships/image" Target="media/image69.jpeg"/><Relationship Id="rId158" Type="http://schemas.openxmlformats.org/officeDocument/2006/relationships/image" Target="media/image83.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085A31-9035-4993-8DC8-8486C5B9C4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8</TotalTime>
  <Pages>32</Pages>
  <Words>4749</Words>
  <Characters>27073</Characters>
  <Application>Microsoft Office Word</Application>
  <DocSecurity>0</DocSecurity>
  <Lines>225</Lines>
  <Paragraphs>63</Paragraphs>
  <ScaleCrop>false</ScaleCrop>
  <Company/>
  <LinksUpToDate>false</LinksUpToDate>
  <CharactersWithSpaces>31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169</cp:revision>
  <dcterms:created xsi:type="dcterms:W3CDTF">2018-05-01T09:30:00Z</dcterms:created>
  <dcterms:modified xsi:type="dcterms:W3CDTF">2018-05-12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